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-30"/>
        <w:tblW w:w="10031" w:type="dxa"/>
        <w:tblLayout w:type="fixed"/>
        <w:tblLook w:val="0000" w:firstRow="0" w:lastRow="0" w:firstColumn="0" w:lastColumn="0" w:noHBand="0" w:noVBand="0"/>
      </w:tblPr>
      <w:tblGrid>
        <w:gridCol w:w="4503"/>
        <w:gridCol w:w="5528"/>
      </w:tblGrid>
      <w:tr w:rsidR="00CA5125" w:rsidRPr="00346965" w14:paraId="74E6182C" w14:textId="77777777" w:rsidTr="00FB2610">
        <w:tc>
          <w:tcPr>
            <w:tcW w:w="4503" w:type="dxa"/>
          </w:tcPr>
          <w:p w14:paraId="3A693DB3" w14:textId="77777777" w:rsidR="00CA5125" w:rsidRPr="00346965" w:rsidRDefault="00CA5125" w:rsidP="00FB261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RƯỜNG THCS THẠCH BÀN</w:t>
            </w:r>
          </w:p>
          <w:p w14:paraId="7270E23A" w14:textId="77777777" w:rsidR="00CA5125" w:rsidRPr="00346965" w:rsidRDefault="00CA5125" w:rsidP="00FB261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14:paraId="6FA3CD71" w14:textId="42982D7F" w:rsidR="00CA5125" w:rsidRPr="00346965" w:rsidRDefault="007A7E0C" w:rsidP="00FB261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901</w:t>
            </w:r>
          </w:p>
        </w:tc>
        <w:tc>
          <w:tcPr>
            <w:tcW w:w="5528" w:type="dxa"/>
          </w:tcPr>
          <w:p w14:paraId="7A0D6A59" w14:textId="1C9403AD" w:rsidR="00CA5125" w:rsidRPr="00346965" w:rsidRDefault="00CA5125" w:rsidP="00FB2610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Ề 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KIỂM TR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UỐI HỌC</w:t>
            </w:r>
            <w:r w:rsidRPr="0034696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KÌ I</w:t>
            </w:r>
          </w:p>
          <w:p w14:paraId="6FB5D3BD" w14:textId="77777777" w:rsidR="00CA5125" w:rsidRPr="007A7E0C" w:rsidRDefault="00CA5125" w:rsidP="00FB261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7E0C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Môn: </w:t>
            </w:r>
            <w:r w:rsidRPr="007A7E0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óa 9</w:t>
            </w:r>
          </w:p>
          <w:p w14:paraId="2D88D9CB" w14:textId="77777777" w:rsidR="00CA5125" w:rsidRPr="00346965" w:rsidRDefault="00CA5125" w:rsidP="00FB261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Thời gian làm bài: 45 phút</w:t>
            </w:r>
          </w:p>
          <w:p w14:paraId="76181C61" w14:textId="358D9018" w:rsidR="00CA5125" w:rsidRPr="00346965" w:rsidRDefault="00CA5125" w:rsidP="00FB261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Ngày kiể</w:t>
            </w:r>
            <w:r w:rsidR="00DA7826">
              <w:rPr>
                <w:rFonts w:ascii="Times New Roman" w:hAnsi="Times New Roman" w:cs="Times New Roman"/>
                <w:bCs/>
                <w:sz w:val="28"/>
                <w:szCs w:val="28"/>
              </w:rPr>
              <w:t>m tra: 28</w:t>
            </w: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/</w:t>
            </w:r>
            <w:r w:rsidR="00DA7826">
              <w:rPr>
                <w:rFonts w:ascii="Times New Roman" w:hAnsi="Times New Roman" w:cs="Times New Roman"/>
                <w:bCs/>
                <w:sz w:val="28"/>
                <w:szCs w:val="28"/>
              </w:rPr>
              <w:t>12/</w:t>
            </w:r>
            <w:r w:rsidRPr="00346965">
              <w:rPr>
                <w:rFonts w:ascii="Times New Roman" w:hAnsi="Times New Roman" w:cs="Times New Roman"/>
                <w:bCs/>
                <w:sz w:val="28"/>
                <w:szCs w:val="28"/>
              </w:rPr>
              <w:t>2023</w:t>
            </w:r>
          </w:p>
          <w:p w14:paraId="1605BB10" w14:textId="77777777" w:rsidR="00CA5125" w:rsidRPr="00346965" w:rsidRDefault="00CA5125" w:rsidP="00FB2610">
            <w:pPr>
              <w:spacing w:after="0"/>
              <w:ind w:leftChars="-35" w:left="-7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46965">
              <w:rPr>
                <w:rFonts w:ascii="Times New Roman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49BC884F" w14:textId="77777777" w:rsidR="007A7E0C" w:rsidRDefault="00C1740D" w:rsidP="00DB2839">
      <w:pPr>
        <w:pStyle w:val="NormalWeb"/>
        <w:spacing w:before="0" w:beforeAutospacing="0" w:after="0" w:afterAutospacing="0"/>
        <w:ind w:right="48"/>
        <w:jc w:val="both"/>
        <w:rPr>
          <w:b/>
          <w:bCs/>
          <w:sz w:val="28"/>
          <w:szCs w:val="28"/>
        </w:rPr>
      </w:pPr>
      <w:r w:rsidRPr="00DB2839">
        <w:rPr>
          <w:b/>
          <w:bCs/>
          <w:sz w:val="28"/>
          <w:szCs w:val="28"/>
        </w:rPr>
        <w:t xml:space="preserve">I. </w:t>
      </w:r>
      <w:r w:rsidR="00DF4EE9" w:rsidRPr="00DB2839">
        <w:rPr>
          <w:b/>
          <w:bCs/>
          <w:sz w:val="28"/>
          <w:szCs w:val="28"/>
        </w:rPr>
        <w:t>TRẮC NGHIỆM</w:t>
      </w:r>
      <w:r w:rsidR="007A7E0C">
        <w:rPr>
          <w:b/>
          <w:bCs/>
          <w:sz w:val="28"/>
          <w:szCs w:val="28"/>
        </w:rPr>
        <w:t xml:space="preserve"> KHÁCH QUAN (7 ĐIỂM)</w:t>
      </w:r>
      <w:r w:rsidRPr="00DB2839">
        <w:rPr>
          <w:b/>
          <w:bCs/>
          <w:sz w:val="28"/>
          <w:szCs w:val="28"/>
        </w:rPr>
        <w:t>:</w:t>
      </w:r>
    </w:p>
    <w:p w14:paraId="6B77D5E0" w14:textId="35A650AB" w:rsidR="00C1740D" w:rsidRPr="00DB2839" w:rsidRDefault="007A7E0C" w:rsidP="00DB2839">
      <w:pPr>
        <w:pStyle w:val="NormalWeb"/>
        <w:spacing w:before="0" w:beforeAutospacing="0" w:after="0" w:afterAutospacing="0"/>
        <w:ind w:right="48"/>
        <w:jc w:val="both"/>
        <w:rPr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Chọn chữ cái đứng trước đáp </w:t>
      </w:r>
      <w:proofErr w:type="gramStart"/>
      <w:r>
        <w:rPr>
          <w:b/>
          <w:i/>
          <w:color w:val="000000"/>
          <w:sz w:val="28"/>
          <w:szCs w:val="28"/>
        </w:rPr>
        <w:t>án</w:t>
      </w:r>
      <w:proofErr w:type="gramEnd"/>
      <w:r>
        <w:rPr>
          <w:b/>
          <w:i/>
          <w:color w:val="000000"/>
          <w:sz w:val="28"/>
          <w:szCs w:val="28"/>
        </w:rPr>
        <w:t xml:space="preserve"> đúng và tô vào phiếu trả lời trắc nghiệm:</w:t>
      </w:r>
    </w:p>
    <w:p w14:paraId="6F54F4F9" w14:textId="0F2E215B" w:rsidR="00227DA7" w:rsidRPr="00DB2839" w:rsidRDefault="00DF4EE9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Câu 1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MgCO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tác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 dụng với dung dịch HCl sinh ra</w:t>
      </w:r>
    </w:p>
    <w:p w14:paraId="2946E560" w14:textId="4D37F3CF" w:rsidR="00DF4EE9" w:rsidRPr="00DB2839" w:rsidRDefault="00606691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 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hất khí cháy được trong không khí</w:t>
      </w:r>
      <w:r w:rsidR="009F0BA4"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hất khí làm vẫn đục nước vôi trong.</w:t>
      </w:r>
      <w:proofErr w:type="gramEnd"/>
    </w:p>
    <w:p w14:paraId="1FDA6387" w14:textId="203B39C1" w:rsidR="00227DA7" w:rsidRPr="00DB2839" w:rsidRDefault="00606691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 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hất khí duy trì sự cháy và sự sống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9F0BA4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hất khí không tan trong nước.</w:t>
      </w:r>
    </w:p>
    <w:p w14:paraId="1828E8BE" w14:textId="77777777" w:rsidR="00DF4EE9" w:rsidRPr="00DB2839" w:rsidRDefault="00DF4EE9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Câu 2: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Cặp chất tác dụng với dung dịch axit clohiđric là</w:t>
      </w:r>
    </w:p>
    <w:p w14:paraId="49C485E6" w14:textId="76912B94" w:rsidR="00FF3E88" w:rsidRPr="00DB2839" w:rsidRDefault="00227DA7" w:rsidP="00DB28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NaOH, Ba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  </w:t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B. NaOH, BaCO</w:t>
      </w:r>
      <w:r w:rsidR="00FF3E88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</w:p>
    <w:p w14:paraId="74758B6D" w14:textId="3A41D5BC" w:rsidR="00DF4EE9" w:rsidRPr="00DB2839" w:rsidRDefault="00DF4EE9" w:rsidP="00DB283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C. NaOH,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NO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)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>D. NaOH, BaSO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C72BC99" w14:textId="3756C0AC" w:rsidR="00DF4EE9" w:rsidRPr="00DB2839" w:rsidRDefault="00D3210D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="00DF4EE9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Cho dung dịch KOH vào ống nghiệm đựng dung dịch FeCl</w:t>
      </w:r>
      <w:r w:rsidR="008E5049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>. Hiện tượng quan sát được là</w:t>
      </w:r>
    </w:p>
    <w:p w14:paraId="38BA17EB" w14:textId="0AB168A3" w:rsidR="00DF4EE9" w:rsidRPr="00DB2839" w:rsidRDefault="00606691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 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ó khí </w:t>
      </w:r>
      <w:r w:rsidR="00EA5280" w:rsidRPr="00DB2839">
        <w:rPr>
          <w:rFonts w:ascii="Times New Roman" w:eastAsia="Times New Roman" w:hAnsi="Times New Roman" w:cs="Times New Roman"/>
          <w:sz w:val="28"/>
          <w:szCs w:val="28"/>
        </w:rPr>
        <w:t>thoát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ra</w:t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227DA7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</w:rPr>
        <w:t>B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 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ó</w:t>
      </w:r>
      <w:proofErr w:type="gramEnd"/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kết tủa trắng</w:t>
      </w:r>
    </w:p>
    <w:p w14:paraId="56346025" w14:textId="5307F8CD" w:rsidR="00DF4EE9" w:rsidRDefault="00606691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 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ó kết tủa đỏ nâu</w:t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FF3E88"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</w:rPr>
        <w:t>D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 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ó</w:t>
      </w:r>
      <w:proofErr w:type="gramEnd"/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kết tủa trắng xanh   </w:t>
      </w:r>
    </w:p>
    <w:p w14:paraId="5E4B9928" w14:textId="70471B0C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Dung dịch </w:t>
      </w:r>
      <w:proofErr w:type="gramStart"/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06322" w:rsidRPr="00606691">
        <w:rPr>
          <w:rFonts w:ascii="Times New Roman" w:eastAsia="Times New Roman" w:hAnsi="Times New Roman" w:cs="Times New Roman"/>
          <w:b/>
          <w:sz w:val="28"/>
          <w:szCs w:val="28"/>
        </w:rPr>
        <w:t>không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 phản ứng được với</w:t>
      </w:r>
    </w:p>
    <w:p w14:paraId="153F813B" w14:textId="73E0A42A" w:rsidR="00606322" w:rsidRPr="00DB2839" w:rsidRDefault="00606691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d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ung dịch Na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CO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  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B. d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ung dịch MgSO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404D64EA" w14:textId="41809731" w:rsidR="00606322" w:rsidRDefault="00606691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. d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ung dịch CuCl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>  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D. d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ung dịch KNO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14:paraId="152EE923" w14:textId="7777BE25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Thứ tự mức độ hoạt động hóa h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ọc giảm dần của các </w:t>
      </w:r>
      <w:proofErr w:type="gramStart"/>
      <w:r w:rsidR="00606691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 loại là</w:t>
      </w:r>
    </w:p>
    <w:p w14:paraId="43B28EA6" w14:textId="0C06DB58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Mg, Na, Al, Fe.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B. Na, Mg, Al, Fe.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</w:p>
    <w:p w14:paraId="34175338" w14:textId="7E196AA6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Na, Al, Mg, Fe.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D. Al, Mg, Fe, Na.</w:t>
      </w:r>
    </w:p>
    <w:p w14:paraId="7DE047CF" w14:textId="512384E1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6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Phát biểu nào sau đây đúng?</w:t>
      </w:r>
    </w:p>
    <w:p w14:paraId="202FC072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A. Gang là hợp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ủa sắt với cacbon và một số nguyên tố khác, trong hàm lượng cacbon chiếm từ 2 - 5%.</w:t>
      </w:r>
    </w:p>
    <w:p w14:paraId="62F68CC9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B. Gang là hợp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ủa sắt với cacbon và một số nguyên tố khác, trong hàm lượng cacbon lớn hơn 5%.</w:t>
      </w:r>
    </w:p>
    <w:p w14:paraId="2783DDC7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C. Gang là hợp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ủa nhôm với cacbon và một số nguyên tố khác, trong hàm lượng cacbon chiếm từ 2 - 5%.</w:t>
      </w:r>
    </w:p>
    <w:p w14:paraId="08DFDE35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D. Gang là hợp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ủa nhôm với cacbon và một số nguyên tố khác, trong hàm lượng cacbon chiếm lớn hơn 5%.</w:t>
      </w:r>
    </w:p>
    <w:p w14:paraId="0F5C529A" w14:textId="4BAE765E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7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 Khi thả một cây đinh sắt sạch vào dung dịch CuSO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 loãng, có hiện tượng </w:t>
      </w:r>
    </w:p>
    <w:p w14:paraId="63D98C06" w14:textId="6510E54C" w:rsidR="00606322" w:rsidRPr="00DB2839" w:rsidRDefault="00606691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 s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ủi bọt khí, màu xanh của dung dịch nhạt dần.</w:t>
      </w:r>
      <w:proofErr w:type="gramEnd"/>
    </w:p>
    <w:p w14:paraId="2BDDB738" w14:textId="5E0E11B7" w:rsidR="00606322" w:rsidRPr="00DB2839" w:rsidRDefault="00606691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B. c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ó một lớp đồng màu đỏ phủ lên đinh sắt, màu xanh của dung dịch đậm dần.</w:t>
      </w:r>
      <w:proofErr w:type="gramEnd"/>
    </w:p>
    <w:p w14:paraId="73CAAE8A" w14:textId="6F8DCE79" w:rsidR="00606322" w:rsidRPr="00DB2839" w:rsidRDefault="00606691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 c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ó một lớp đồng màu đỏ phủ lên đinh sắt, dung dịch không đổi màu.</w:t>
      </w:r>
      <w:proofErr w:type="gramEnd"/>
    </w:p>
    <w:p w14:paraId="4196E41C" w14:textId="0C00C40F" w:rsidR="00606322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ó một lớp đồng màu đỏ phủ lên đinh sắt, màu xanh của dung dịch nhạt dần.</w:t>
      </w:r>
      <w:proofErr w:type="gramEnd"/>
    </w:p>
    <w:p w14:paraId="1FD35AC7" w14:textId="610AD34D" w:rsidR="00CA5125" w:rsidRPr="00DB2839" w:rsidRDefault="00CA5125" w:rsidP="00CA51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8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Nguyên liệu chính để sản xuất nhôm là</w:t>
      </w:r>
    </w:p>
    <w:p w14:paraId="0A4E51FF" w14:textId="77777777" w:rsidR="00CA5125" w:rsidRPr="00DB2839" w:rsidRDefault="00CA5125" w:rsidP="00CA512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criolit        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       B. quặng bôxit 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C. điện                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D. than chì</w:t>
      </w:r>
    </w:p>
    <w:p w14:paraId="7B39CEC0" w14:textId="4A89B436" w:rsidR="00606322" w:rsidRPr="00CA5125" w:rsidRDefault="00CA5125" w:rsidP="00CA5125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5125">
        <w:rPr>
          <w:rFonts w:ascii="Times New Roman" w:hAnsi="Times New Roman" w:cs="Times New Roman"/>
          <w:b/>
          <w:sz w:val="28"/>
          <w:szCs w:val="28"/>
        </w:rPr>
        <w:t>Câu 9</w:t>
      </w:r>
      <w:r w:rsidR="00606322" w:rsidRPr="00CA5125">
        <w:rPr>
          <w:rFonts w:ascii="Times New Roman" w:hAnsi="Times New Roman" w:cs="Times New Roman"/>
          <w:b/>
          <w:sz w:val="28"/>
          <w:szCs w:val="28"/>
        </w:rPr>
        <w:t>:</w:t>
      </w:r>
      <w:r w:rsidR="00606322" w:rsidRPr="00CA5125">
        <w:rPr>
          <w:rFonts w:ascii="Times New Roman" w:hAnsi="Times New Roman" w:cs="Times New Roman"/>
          <w:sz w:val="28"/>
          <w:szCs w:val="28"/>
        </w:rPr>
        <w:t> Dãy phân bón hoá học chỉ chứa toàn phân bón hoá học đơn là</w:t>
      </w:r>
    </w:p>
    <w:p w14:paraId="48C79769" w14:textId="5FE65ED6" w:rsidR="00606322" w:rsidRPr="00CA5125" w:rsidRDefault="00606322" w:rsidP="00CF7373">
      <w:pPr>
        <w:spacing w:after="0" w:line="240" w:lineRule="auto"/>
        <w:ind w:left="45"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>A. KN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N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(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>CO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B. KCl, 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Ca(</w:t>
      </w:r>
      <w:proofErr w:type="gramEnd"/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59791583" w14:textId="5B4EDB24" w:rsidR="00606322" w:rsidRPr="00CA5125" w:rsidRDefault="00606322" w:rsidP="00CF7373">
      <w:pPr>
        <w:spacing w:after="0" w:line="240" w:lineRule="auto"/>
        <w:ind w:left="45"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lastRenderedPageBreak/>
        <w:t>C. (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, KCl, 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Ca(</w:t>
      </w:r>
      <w:proofErr w:type="gramEnd"/>
      <w:r w:rsidRPr="00CA5125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P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D. (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KN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, N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Cl</w:t>
      </w:r>
    </w:p>
    <w:p w14:paraId="5B353EC3" w14:textId="77777777" w:rsidR="00DD0A7B" w:rsidRPr="00DD0A7B" w:rsidRDefault="00CA5125" w:rsidP="00DD0A7B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 w:rsidRPr="00CA5125">
        <w:rPr>
          <w:b/>
          <w:sz w:val="28"/>
          <w:szCs w:val="28"/>
        </w:rPr>
        <w:t>Câu 10</w:t>
      </w:r>
      <w:r w:rsidR="00606322" w:rsidRPr="00CA5125">
        <w:rPr>
          <w:b/>
          <w:sz w:val="28"/>
          <w:szCs w:val="28"/>
        </w:rPr>
        <w:t>:</w:t>
      </w:r>
      <w:r w:rsidR="00606322" w:rsidRPr="00CA5125">
        <w:rPr>
          <w:sz w:val="28"/>
          <w:szCs w:val="28"/>
        </w:rPr>
        <w:t> </w:t>
      </w:r>
      <w:r w:rsidR="00DD0A7B" w:rsidRPr="00DD0A7B">
        <w:rPr>
          <w:color w:val="000000"/>
          <w:sz w:val="26"/>
          <w:szCs w:val="26"/>
        </w:rPr>
        <w:t>Các dụng cụ như: cuốc, xẻng, dao, búa</w:t>
      </w:r>
      <w:proofErr w:type="gramStart"/>
      <w:r w:rsidR="00DD0A7B" w:rsidRPr="00DD0A7B">
        <w:rPr>
          <w:color w:val="000000"/>
          <w:sz w:val="26"/>
          <w:szCs w:val="26"/>
        </w:rPr>
        <w:t>,…</w:t>
      </w:r>
      <w:proofErr w:type="gramEnd"/>
      <w:r w:rsidR="00DD0A7B" w:rsidRPr="00DD0A7B">
        <w:rPr>
          <w:color w:val="000000"/>
          <w:sz w:val="26"/>
          <w:szCs w:val="26"/>
        </w:rPr>
        <w:t xml:space="preserve"> khi lao động xong con người ta phải lau, chùi (vệ sinh) các thiết bị này. Việc làm này nhằm mục đích</w:t>
      </w:r>
    </w:p>
    <w:p w14:paraId="24B59B87" w14:textId="77777777" w:rsidR="00DD0A7B" w:rsidRPr="00DD0A7B" w:rsidRDefault="00DD0A7B" w:rsidP="00DD0A7B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. thể hiện tính cẩn thận của người </w:t>
      </w: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lao</w:t>
      </w:r>
      <w:proofErr w:type="gramEnd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động.</w:t>
      </w:r>
    </w:p>
    <w:p w14:paraId="661C57F7" w14:textId="77777777" w:rsidR="00DD0A7B" w:rsidRPr="00DD0A7B" w:rsidRDefault="00DD0A7B" w:rsidP="00DD0A7B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B. làm các thiết bị không bị gỉ.</w:t>
      </w:r>
      <w:proofErr w:type="gramEnd"/>
    </w:p>
    <w:p w14:paraId="68679B56" w14:textId="77777777" w:rsidR="00DD0A7B" w:rsidRPr="00DD0A7B" w:rsidRDefault="00DD0A7B" w:rsidP="00DD0A7B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C. để cho mau bén.</w:t>
      </w:r>
      <w:proofErr w:type="gramEnd"/>
    </w:p>
    <w:p w14:paraId="69BF0EB4" w14:textId="77777777" w:rsidR="00DD0A7B" w:rsidRPr="00DD0A7B" w:rsidRDefault="00DD0A7B" w:rsidP="00DD0A7B">
      <w:pPr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DD0A7B">
        <w:rPr>
          <w:rFonts w:ascii="Times New Roman" w:eastAsia="Times New Roman" w:hAnsi="Times New Roman" w:cs="Times New Roman"/>
          <w:color w:val="000000"/>
          <w:sz w:val="26"/>
          <w:szCs w:val="26"/>
        </w:rPr>
        <w:t>D. để sau này bán lại không bị lỗ.</w:t>
      </w:r>
      <w:proofErr w:type="gramEnd"/>
    </w:p>
    <w:p w14:paraId="1B21C92C" w14:textId="2E49AB16" w:rsidR="00606322" w:rsidRPr="00CA5125" w:rsidRDefault="00CA5125" w:rsidP="00DD0A7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D0A7B">
        <w:rPr>
          <w:rFonts w:ascii="Times New Roman" w:eastAsia="Times New Roman" w:hAnsi="Times New Roman" w:cs="Times New Roman"/>
          <w:b/>
          <w:sz w:val="26"/>
          <w:szCs w:val="26"/>
        </w:rPr>
        <w:t>Câu 11</w:t>
      </w:r>
      <w:r w:rsidR="00606322" w:rsidRPr="00DD0A7B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606322" w:rsidRPr="00DD0A7B">
        <w:rPr>
          <w:rFonts w:ascii="Times New Roman" w:eastAsia="Times New Roman" w:hAnsi="Times New Roman" w:cs="Times New Roman"/>
          <w:sz w:val="26"/>
          <w:szCs w:val="26"/>
        </w:rPr>
        <w:t> Khi Fe tác dụng với dung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 xml:space="preserve"> dịch H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> loãng, sản phẩm của phản ứng là</w:t>
      </w:r>
    </w:p>
    <w:p w14:paraId="7A2F5F5E" w14:textId="77777777" w:rsidR="00606322" w:rsidRPr="00CA5125" w:rsidRDefault="00606322" w:rsidP="00DD0A7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>A. Fe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  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B. Fe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 (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3                    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</w:p>
    <w:p w14:paraId="066A96CF" w14:textId="77777777" w:rsidR="00606322" w:rsidRPr="00CA5125" w:rsidRDefault="00606322" w:rsidP="00DD0A7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>C. Fe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và H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   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D. </w:t>
      </w: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Fe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 và SO</w:t>
      </w:r>
      <w:r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14E1F9E1" w14:textId="70082272" w:rsidR="00606322" w:rsidRPr="00CA5125" w:rsidRDefault="00CA5125" w:rsidP="00606322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b/>
          <w:sz w:val="28"/>
          <w:szCs w:val="28"/>
        </w:rPr>
        <w:t>Câu 12</w:t>
      </w:r>
      <w:r w:rsidR="00606322" w:rsidRPr="00CA512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> H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>SO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> đặc, nguội không tác dụng với</w:t>
      </w:r>
    </w:p>
    <w:p w14:paraId="3C3BDFB1" w14:textId="77777777" w:rsidR="00606322" w:rsidRPr="00CA5125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A5125">
        <w:rPr>
          <w:rFonts w:ascii="Times New Roman" w:eastAsia="Times New Roman" w:hAnsi="Times New Roman" w:cs="Times New Roman"/>
          <w:sz w:val="28"/>
          <w:szCs w:val="28"/>
        </w:rPr>
        <w:t xml:space="preserve">A. Al và Fe                  B. Mg và Cu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</w:r>
      <w:r w:rsidRPr="00CA5125">
        <w:rPr>
          <w:rFonts w:ascii="Times New Roman" w:eastAsia="Times New Roman" w:hAnsi="Times New Roman" w:cs="Times New Roman"/>
          <w:sz w:val="28"/>
          <w:szCs w:val="28"/>
        </w:rPr>
        <w:tab/>
        <w:t>C. Zn và Ag                   D. Cu và Ag</w:t>
      </w:r>
    </w:p>
    <w:p w14:paraId="489DCD99" w14:textId="63361085" w:rsidR="00606322" w:rsidRPr="00CA5125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3</w:t>
      </w:r>
      <w:r w:rsidR="00606322" w:rsidRPr="00CA512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CA5125">
        <w:rPr>
          <w:rFonts w:ascii="Times New Roman" w:eastAsia="Times New Roman" w:hAnsi="Times New Roman" w:cs="Times New Roman"/>
          <w:sz w:val="28"/>
          <w:szCs w:val="28"/>
        </w:rPr>
        <w:t xml:space="preserve"> Nhôm bền trong không khí là do</w:t>
      </w:r>
    </w:p>
    <w:p w14:paraId="3F832E49" w14:textId="3396B973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A5125">
        <w:rPr>
          <w:rFonts w:ascii="Times New Roman" w:eastAsia="Times New Roman" w:hAnsi="Times New Roman" w:cs="Times New Roman"/>
          <w:sz w:val="28"/>
          <w:szCs w:val="28"/>
        </w:rPr>
        <w:t>A. nhôm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nhẹ, có nhiệt độ nóng chảy cao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</w:t>
      </w:r>
      <w:r w:rsidRPr="00CA5125">
        <w:rPr>
          <w:rFonts w:ascii="Times New Roman" w:eastAsia="Times New Roman" w:hAnsi="Times New Roman" w:cs="Times New Roman"/>
          <w:sz w:val="28"/>
          <w:szCs w:val="28"/>
        </w:rPr>
        <w:t>B. nhôm không tác dụng với n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ước.</w:t>
      </w:r>
      <w:proofErr w:type="gramEnd"/>
    </w:p>
    <w:p w14:paraId="00ECFAE9" w14:textId="65F3078F" w:rsidR="00606322" w:rsidRPr="00DB2839" w:rsidRDefault="00CF7373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. nhôm không tác dụng với oxi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 xml:space="preserve">       </w:t>
      </w:r>
      <w:proofErr w:type="gramStart"/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D. có lớp nhôm oxit mỏng bảo vệ.</w:t>
      </w:r>
      <w:proofErr w:type="gramEnd"/>
    </w:p>
    <w:p w14:paraId="3F004D43" w14:textId="42284709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4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Có những bazơ Ba(OH)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, Mg(OH)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, Cu(OH)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, Ca(OH)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. Nhóm các bazơ làm quỳ tím hoá xanh là</w:t>
      </w:r>
    </w:p>
    <w:p w14:paraId="09A0EA12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Ba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u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B.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7D406923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C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Mg(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D. Mg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2B0E5130" w14:textId="10BACAFC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5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Nhóm các dung dịch có pH &gt; 7 là</w:t>
      </w:r>
    </w:p>
    <w:p w14:paraId="5F4D6073" w14:textId="4CF1D6EF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HCl, H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7A7E0C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B. NaCl, K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  </w:t>
      </w:r>
      <w:r w:rsidR="007A7E0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 C. NaOH, Ba(OH)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="007A7E0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D. Nước cất, nước muối</w:t>
      </w:r>
    </w:p>
    <w:p w14:paraId="3679F697" w14:textId="0DF0B5FE" w:rsidR="00606322" w:rsidRPr="00DB2839" w:rsidRDefault="00CA512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6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NaOH có tính chất vật lý nào sau đây?</w:t>
      </w:r>
    </w:p>
    <w:p w14:paraId="7FF5DE63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Natri hiđroxit là chất rắn không màu, ít tan trong nước</w:t>
      </w:r>
    </w:p>
    <w:p w14:paraId="16616C83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B. Natri hiđroxit là chất rắn không màu, hút ẩm mạnh, tan nhiều trong nước và tỏa nhiệt</w:t>
      </w:r>
    </w:p>
    <w:p w14:paraId="328C8A79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Natri hiđroxit là chất rắn không màu, hút ẩm mạnh và không tỏa nhiệt</w:t>
      </w:r>
    </w:p>
    <w:p w14:paraId="54A9163A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D. Natri hiđroxit là chất rắn không màu, không tan trong nước, không tỏa nhiệt.</w:t>
      </w:r>
    </w:p>
    <w:p w14:paraId="6ECA8C1A" w14:textId="43BA35BA" w:rsidR="00606322" w:rsidRPr="00DB2839" w:rsidRDefault="001A2F9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7</w:t>
      </w:r>
      <w:r w:rsidR="00606322" w:rsidRPr="001A2F9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Hàm lượng sắt trong có trong oxit Fe</w:t>
      </w:r>
      <w:r w:rsidR="0094639C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O</w:t>
      </w:r>
      <w:r w:rsidR="0094639C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</w:p>
    <w:p w14:paraId="6B6DBDF9" w14:textId="14C4286B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70</w:t>
      </w:r>
      <w:proofErr w:type="gramStart"/>
      <w:r w:rsidR="0094639C">
        <w:rPr>
          <w:rFonts w:ascii="Times New Roman" w:eastAsia="Times New Roman" w:hAnsi="Times New Roman" w:cs="Times New Roman"/>
          <w:sz w:val="28"/>
          <w:szCs w:val="28"/>
        </w:rPr>
        <w:t>,2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>%  </w:t>
      </w:r>
      <w:r w:rsidR="0094639C">
        <w:rPr>
          <w:rFonts w:ascii="Times New Roman" w:eastAsia="Times New Roman" w:hAnsi="Times New Roman" w:cs="Times New Roman"/>
          <w:sz w:val="28"/>
          <w:szCs w:val="28"/>
        </w:rPr>
        <w:t>                        B. 70%                        C. 7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%              D. </w:t>
      </w:r>
      <w:r w:rsidR="0094639C">
        <w:rPr>
          <w:rFonts w:ascii="Times New Roman" w:eastAsia="Times New Roman" w:hAnsi="Times New Roman" w:cs="Times New Roman"/>
          <w:sz w:val="28"/>
          <w:szCs w:val="28"/>
        </w:rPr>
        <w:t>7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2</w:t>
      </w:r>
      <w:r w:rsidR="0094639C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7%</w:t>
      </w:r>
    </w:p>
    <w:p w14:paraId="45B1E24F" w14:textId="77777777" w:rsidR="00606322" w:rsidRPr="00DB2839" w:rsidRDefault="00606322" w:rsidP="00606322">
      <w:pPr>
        <w:pStyle w:val="NormalWeb"/>
        <w:spacing w:before="0" w:beforeAutospacing="0" w:after="0" w:afterAutospacing="0"/>
        <w:ind w:left="48" w:right="45"/>
        <w:jc w:val="both"/>
        <w:rPr>
          <w:sz w:val="28"/>
          <w:szCs w:val="28"/>
        </w:rPr>
      </w:pPr>
      <w:r w:rsidRPr="00DB2839">
        <w:rPr>
          <w:b/>
          <w:sz w:val="28"/>
          <w:szCs w:val="28"/>
        </w:rPr>
        <w:t>Câu 18:</w:t>
      </w:r>
      <w:r w:rsidRPr="00DB2839">
        <w:rPr>
          <w:sz w:val="28"/>
          <w:szCs w:val="28"/>
        </w:rPr>
        <w:t xml:space="preserve"> Cặp chất nào sau đây </w:t>
      </w:r>
      <w:r w:rsidRPr="00B51855">
        <w:rPr>
          <w:b/>
          <w:sz w:val="28"/>
          <w:szCs w:val="28"/>
        </w:rPr>
        <w:t>không</w:t>
      </w:r>
      <w:r w:rsidRPr="00DB2839">
        <w:rPr>
          <w:sz w:val="28"/>
          <w:szCs w:val="28"/>
        </w:rPr>
        <w:t xml:space="preserve"> thể tồn tại trong một dung dịch?</w:t>
      </w:r>
    </w:p>
    <w:p w14:paraId="5443BE19" w14:textId="77777777" w:rsidR="00606322" w:rsidRPr="00DB2839" w:rsidRDefault="00606322" w:rsidP="00606322">
      <w:pPr>
        <w:spacing w:after="0" w:line="240" w:lineRule="auto"/>
        <w:ind w:left="48"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NaOH, Mg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B. KCl, Na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45E0B746" w14:textId="77777777" w:rsidR="00606322" w:rsidRPr="00DB2839" w:rsidRDefault="00606322" w:rsidP="00606322">
      <w:pPr>
        <w:spacing w:after="0" w:line="240" w:lineRule="auto"/>
        <w:ind w:left="48" w:right="4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Ca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Na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D. Zn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</w:p>
    <w:p w14:paraId="61D63F7D" w14:textId="48C76DD4" w:rsidR="00606322" w:rsidRPr="00DB2839" w:rsidRDefault="001A2F9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19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Để phân biệt các </w:t>
      </w:r>
      <w:r w:rsidR="00DF5280">
        <w:rPr>
          <w:rFonts w:ascii="Times New Roman" w:eastAsia="Times New Roman" w:hAnsi="Times New Roman" w:cs="Times New Roman"/>
          <w:sz w:val="28"/>
          <w:szCs w:val="28"/>
        </w:rPr>
        <w:t>chất rắn sau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: Na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O, P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O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5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, CaO người ta có thể dùng</w:t>
      </w:r>
    </w:p>
    <w:p w14:paraId="734E92C5" w14:textId="77777777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nước và quỳ tím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 xml:space="preserve"> B. dung dịch HCl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  <w:t>C. nước             D. quỳ tím khô</w:t>
      </w:r>
    </w:p>
    <w:p w14:paraId="28619324" w14:textId="59B60A03" w:rsidR="00606322" w:rsidRPr="00DB2839" w:rsidRDefault="001A2F9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0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Hoà tan hỗn hợp gồm Fe và Cu vào dung dịch HCl (vừa đủ). Các sản phẩm </w:t>
      </w:r>
      <w:proofErr w:type="gramStart"/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thu</w:t>
      </w:r>
      <w:proofErr w:type="gramEnd"/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được sau phản ứng là</w:t>
      </w:r>
    </w:p>
    <w:p w14:paraId="4256A46B" w14:textId="3775F016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và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B. 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, Cu và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14:paraId="10EE7CA2" w14:textId="42884E7D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Cu và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D.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FeCl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 và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Cu</w:t>
      </w:r>
    </w:p>
    <w:p w14:paraId="55963BEA" w14:textId="77777777" w:rsidR="00606691" w:rsidRDefault="001A2F95" w:rsidP="0060632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Câu 21</w:t>
      </w:r>
      <w:r w:rsidR="00606322" w:rsidRPr="00D92094">
        <w:rPr>
          <w:b/>
          <w:sz w:val="28"/>
          <w:szCs w:val="28"/>
        </w:rPr>
        <w:t>:</w:t>
      </w:r>
      <w:r w:rsidR="00606322" w:rsidRPr="00D92094">
        <w:rPr>
          <w:sz w:val="28"/>
          <w:szCs w:val="28"/>
        </w:rPr>
        <w:t> </w:t>
      </w:r>
      <w:r w:rsidR="00606322" w:rsidRPr="00D92094">
        <w:rPr>
          <w:color w:val="000000"/>
          <w:sz w:val="28"/>
          <w:szCs w:val="28"/>
        </w:rPr>
        <w:t>Không được dùng chậu nhôm để chứa nước vôi trong do</w:t>
      </w:r>
    </w:p>
    <w:p w14:paraId="1C1DE6EB" w14:textId="7F856B27" w:rsidR="00606322" w:rsidRPr="00D92094" w:rsidRDefault="00606322" w:rsidP="0060632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>A. nhôm tác dụng được với dung dịch axit.</w:t>
      </w:r>
    </w:p>
    <w:p w14:paraId="42307540" w14:textId="77777777" w:rsidR="00606322" w:rsidRPr="00D92094" w:rsidRDefault="00606322" w:rsidP="00606322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>B. nhôm tác dụng được với dung dịch bazơ.</w:t>
      </w:r>
    </w:p>
    <w:p w14:paraId="580EF4B6" w14:textId="77777777" w:rsidR="00606322" w:rsidRPr="00D92094" w:rsidRDefault="00606322" w:rsidP="0060669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t xml:space="preserve">C. nhôm đẩy được </w:t>
      </w:r>
      <w:proofErr w:type="gramStart"/>
      <w:r w:rsidRPr="00D92094">
        <w:rPr>
          <w:color w:val="000000"/>
          <w:sz w:val="28"/>
          <w:szCs w:val="28"/>
        </w:rPr>
        <w:t>kim</w:t>
      </w:r>
      <w:proofErr w:type="gramEnd"/>
      <w:r w:rsidRPr="00D92094">
        <w:rPr>
          <w:color w:val="000000"/>
          <w:sz w:val="28"/>
          <w:szCs w:val="28"/>
        </w:rPr>
        <w:t xml:space="preserve"> loại yếu hơn nó ra khỏi dung dịch muối.</w:t>
      </w:r>
    </w:p>
    <w:p w14:paraId="50CEC980" w14:textId="77777777" w:rsidR="00606322" w:rsidRPr="00D92094" w:rsidRDefault="00606322" w:rsidP="00606691">
      <w:pPr>
        <w:pStyle w:val="NormalWeb"/>
        <w:spacing w:before="0" w:beforeAutospacing="0" w:after="0" w:afterAutospacing="0"/>
        <w:ind w:right="48"/>
        <w:contextualSpacing/>
        <w:jc w:val="both"/>
        <w:rPr>
          <w:color w:val="000000"/>
          <w:sz w:val="28"/>
          <w:szCs w:val="28"/>
        </w:rPr>
      </w:pPr>
      <w:r w:rsidRPr="00D92094">
        <w:rPr>
          <w:color w:val="000000"/>
          <w:sz w:val="28"/>
          <w:szCs w:val="28"/>
        </w:rPr>
        <w:lastRenderedPageBreak/>
        <w:t xml:space="preserve">D. nhôm là </w:t>
      </w:r>
      <w:proofErr w:type="gramStart"/>
      <w:r w:rsidRPr="00D92094">
        <w:rPr>
          <w:color w:val="000000"/>
          <w:sz w:val="28"/>
          <w:szCs w:val="28"/>
        </w:rPr>
        <w:t>kim</w:t>
      </w:r>
      <w:proofErr w:type="gramEnd"/>
      <w:r w:rsidRPr="00D92094">
        <w:rPr>
          <w:color w:val="000000"/>
          <w:sz w:val="28"/>
          <w:szCs w:val="28"/>
        </w:rPr>
        <w:t xml:space="preserve"> loại hoạt động hóa học mạnh</w:t>
      </w:r>
    </w:p>
    <w:p w14:paraId="25981E06" w14:textId="7BCB537B" w:rsidR="00606322" w:rsidRPr="00DB2839" w:rsidRDefault="001A2F95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2</w:t>
      </w:r>
      <w:r w:rsidR="0060632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 Cho dung dịch axit sunfuric loãng tác dụng với muối natri sunfit (Na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 xml:space="preserve">). </w:t>
      </w:r>
      <w:proofErr w:type="gramStart"/>
      <w:r w:rsidR="00606322" w:rsidRPr="00DB2839">
        <w:rPr>
          <w:rFonts w:ascii="Times New Roman" w:eastAsia="Times New Roman" w:hAnsi="Times New Roman" w:cs="Times New Roman"/>
          <w:sz w:val="28"/>
          <w:szCs w:val="28"/>
        </w:rPr>
        <w:t>Chất khí nào sinh ra?</w:t>
      </w:r>
      <w:proofErr w:type="gramEnd"/>
    </w:p>
    <w:p w14:paraId="57C4A1E6" w14:textId="0237EABB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Khí hiđro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B. Khí oxi</w:t>
      </w:r>
    </w:p>
    <w:p w14:paraId="2D83C69A" w14:textId="3634A8D4" w:rsidR="00606322" w:rsidRPr="00DB2839" w:rsidRDefault="00606322" w:rsidP="0060632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C. Khí lưu huỳnh đioxit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D. Khí hiđro sunfua</w:t>
      </w:r>
    </w:p>
    <w:p w14:paraId="32595A1D" w14:textId="11252126" w:rsidR="00DF4EE9" w:rsidRPr="00DB2839" w:rsidRDefault="001A2F95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3</w:t>
      </w:r>
      <w:r w:rsidR="00DF4EE9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72600F">
        <w:rPr>
          <w:rFonts w:ascii="Times New Roman" w:eastAsia="Times New Roman" w:hAnsi="Times New Roman" w:cs="Times New Roman"/>
          <w:sz w:val="28"/>
          <w:szCs w:val="28"/>
        </w:rPr>
        <w:t> Cho 11</w:t>
      </w:r>
      <w:proofErr w:type="gramStart"/>
      <w:r w:rsidR="0072600F">
        <w:rPr>
          <w:rFonts w:ascii="Times New Roman" w:eastAsia="Times New Roman" w:hAnsi="Times New Roman" w:cs="Times New Roman"/>
          <w:sz w:val="28"/>
          <w:szCs w:val="28"/>
        </w:rPr>
        <w:t>,2</w:t>
      </w:r>
      <w:proofErr w:type="gramEnd"/>
      <w:r w:rsidR="0072600F">
        <w:rPr>
          <w:rFonts w:ascii="Times New Roman" w:eastAsia="Times New Roman" w:hAnsi="Times New Roman" w:cs="Times New Roman"/>
          <w:sz w:val="28"/>
          <w:szCs w:val="28"/>
        </w:rPr>
        <w:t xml:space="preserve"> gam kim loại sắt</w:t>
      </w:r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tác dụng vừa đủ với dung dịch axit sunfuric loãng. Thể tích khí hiđro </w:t>
      </w:r>
      <w:proofErr w:type="gramStart"/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>thu</w:t>
      </w:r>
      <w:proofErr w:type="gramEnd"/>
      <w:r w:rsidR="00DF4EE9" w:rsidRPr="00DB2839">
        <w:rPr>
          <w:rFonts w:ascii="Times New Roman" w:eastAsia="Times New Roman" w:hAnsi="Times New Roman" w:cs="Times New Roman"/>
          <w:sz w:val="28"/>
          <w:szCs w:val="28"/>
        </w:rPr>
        <w:t xml:space="preserve"> được ở đktc là:</w:t>
      </w:r>
    </w:p>
    <w:p w14:paraId="28E2C8E1" w14:textId="304DDA12" w:rsidR="00DF4EE9" w:rsidRDefault="00DF4EE9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44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,8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lít            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B. 4,48 lít</w:t>
      </w:r>
      <w:r w:rsidR="00353F7E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353F7E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="00353F7E" w:rsidRPr="00DB2839">
        <w:rPr>
          <w:rFonts w:ascii="Times New Roman" w:eastAsia="Times New Roman" w:hAnsi="Times New Roman" w:cs="Times New Roman"/>
          <w:sz w:val="28"/>
          <w:szCs w:val="28"/>
        </w:rPr>
        <w:tab/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C. 2,24 lít            </w:t>
      </w:r>
      <w:r w:rsidR="00606691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D. 22,4 lít</w:t>
      </w:r>
    </w:p>
    <w:p w14:paraId="4DF14341" w14:textId="46CC1865" w:rsidR="003D16C2" w:rsidRPr="00DB2839" w:rsidRDefault="001A2F95" w:rsidP="003D16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4</w:t>
      </w:r>
      <w:r w:rsidR="003D16C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3D16C2" w:rsidRPr="00DB2839">
        <w:rPr>
          <w:rFonts w:ascii="Times New Roman" w:eastAsia="Times New Roman" w:hAnsi="Times New Roman" w:cs="Times New Roman"/>
          <w:sz w:val="28"/>
          <w:szCs w:val="28"/>
        </w:rPr>
        <w:t> Kim loại X có những tính chất hóa học sau:</w:t>
      </w:r>
    </w:p>
    <w:p w14:paraId="3BADE982" w14:textId="77777777" w:rsidR="003D16C2" w:rsidRPr="00DB2839" w:rsidRDefault="003D16C2" w:rsidP="003D16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- Phản ứng với oxit khi nung nóng.</w:t>
      </w:r>
    </w:p>
    <w:p w14:paraId="19E3F25A" w14:textId="77777777" w:rsidR="003D16C2" w:rsidRPr="00DB2839" w:rsidRDefault="003D16C2" w:rsidP="003D16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- Phản ứng với dung dịch AgN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8D51D2B" w14:textId="77777777" w:rsidR="003D16C2" w:rsidRPr="00DB2839" w:rsidRDefault="003D16C2" w:rsidP="003D16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- Phản ứng với dung dịch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SO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 loãng giải phóng khí H</w:t>
      </w:r>
      <w:r w:rsidRPr="00DB283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 và muối của </w:t>
      </w:r>
      <w:proofErr w:type="gramStart"/>
      <w:r w:rsidRPr="00DB2839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 loại hóa trị II. Kim loại X là:</w:t>
      </w:r>
    </w:p>
    <w:p w14:paraId="02CCD67D" w14:textId="392A2E50" w:rsidR="003D16C2" w:rsidRPr="00DB2839" w:rsidRDefault="003D16C2" w:rsidP="003D16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A. Cu                            B. Fe                          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C. Al            </w:t>
      </w:r>
      <w:r w:rsidR="00CF7373"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>D. Na.</w:t>
      </w:r>
    </w:p>
    <w:p w14:paraId="1506BBAB" w14:textId="77777777" w:rsidR="00C85999" w:rsidRPr="00DB2839" w:rsidRDefault="001A2F95" w:rsidP="00C859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5</w:t>
      </w:r>
      <w:r w:rsidR="003D16C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2D5F3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C85999" w:rsidRPr="00DB2839">
        <w:rPr>
          <w:rFonts w:ascii="Times New Roman" w:eastAsia="Times New Roman" w:hAnsi="Times New Roman" w:cs="Times New Roman"/>
          <w:sz w:val="28"/>
          <w:szCs w:val="28"/>
        </w:rPr>
        <w:t>Khi phân tích định lượng ta thấy trong muối sunfat của kim loại M có hoá trị II hàm lượng M là 29</w:t>
      </w:r>
      <w:proofErr w:type="gramStart"/>
      <w:r w:rsidR="00C85999" w:rsidRPr="00DB2839">
        <w:rPr>
          <w:rFonts w:ascii="Times New Roman" w:eastAsia="Times New Roman" w:hAnsi="Times New Roman" w:cs="Times New Roman"/>
          <w:sz w:val="28"/>
          <w:szCs w:val="28"/>
        </w:rPr>
        <w:t>,41</w:t>
      </w:r>
      <w:proofErr w:type="gramEnd"/>
      <w:r w:rsidR="00C85999" w:rsidRPr="00DB2839">
        <w:rPr>
          <w:rFonts w:ascii="Times New Roman" w:eastAsia="Times New Roman" w:hAnsi="Times New Roman" w:cs="Times New Roman"/>
          <w:sz w:val="28"/>
          <w:szCs w:val="28"/>
        </w:rPr>
        <w:t>% về khối lượng. Vậy M là:</w:t>
      </w:r>
    </w:p>
    <w:p w14:paraId="3E5A575A" w14:textId="77777777" w:rsidR="00C85999" w:rsidRPr="00DB2839" w:rsidRDefault="00C85999" w:rsidP="00C8599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2839">
        <w:rPr>
          <w:rFonts w:ascii="Times New Roman" w:eastAsia="Times New Roman" w:hAnsi="Times New Roman" w:cs="Times New Roman"/>
          <w:sz w:val="28"/>
          <w:szCs w:val="28"/>
        </w:rPr>
        <w:t>A. Cu                                    B. Fe                         C. Ca                             D. Mg</w:t>
      </w:r>
    </w:p>
    <w:p w14:paraId="0149C274" w14:textId="13F41491" w:rsidR="003D16C2" w:rsidRDefault="001A2F95" w:rsidP="003D16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6</w:t>
      </w:r>
      <w:r w:rsidR="003D16C2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3D16C2" w:rsidRPr="00DB2839">
        <w:rPr>
          <w:rFonts w:ascii="Times New Roman" w:eastAsia="Times New Roman" w:hAnsi="Times New Roman" w:cs="Times New Roman"/>
          <w:sz w:val="28"/>
          <w:szCs w:val="28"/>
        </w:rPr>
        <w:t xml:space="preserve"> Có 4 kim loại X, Y, Z, T đứng sau Mg trong dãy hoạt động hóa học. Biết</w:t>
      </w:r>
      <w:proofErr w:type="gramStart"/>
      <w:r w:rsidR="003D16C2" w:rsidRPr="00DB2839">
        <w:rPr>
          <w:rFonts w:ascii="Times New Roman" w:eastAsia="Times New Roman" w:hAnsi="Times New Roman" w:cs="Times New Roman"/>
          <w:sz w:val="28"/>
          <w:szCs w:val="28"/>
        </w:rPr>
        <w:t>  Z</w:t>
      </w:r>
      <w:proofErr w:type="gramEnd"/>
      <w:r w:rsidR="003D16C2" w:rsidRPr="00DB2839">
        <w:rPr>
          <w:rFonts w:ascii="Times New Roman" w:eastAsia="Times New Roman" w:hAnsi="Times New Roman" w:cs="Times New Roman"/>
          <w:sz w:val="28"/>
          <w:szCs w:val="28"/>
        </w:rPr>
        <w:t xml:space="preserve"> và T tan trong dung dịch HCl, X và Y không tan trong dung dịch HCl , Z đẩy được T trong dung dịch muối T, X đẩy được Y trong dung dịch muối Y. Thứ tự hoạt động hóa học của kim loại tăng dần như sau:</w:t>
      </w:r>
    </w:p>
    <w:p w14:paraId="05B595EA" w14:textId="64557B21" w:rsidR="003D16C2" w:rsidRPr="00DB2839" w:rsidRDefault="00CF7373" w:rsidP="00CF737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. T, Z, X, Y          </w:t>
      </w:r>
      <w:r w:rsidRPr="00DB2839">
        <w:rPr>
          <w:rFonts w:ascii="Times New Roman" w:eastAsia="Times New Roman" w:hAnsi="Times New Roman" w:cs="Times New Roman"/>
          <w:sz w:val="28"/>
          <w:szCs w:val="28"/>
        </w:rPr>
        <w:t xml:space="preserve">B. Z, T, </w:t>
      </w:r>
      <w:r>
        <w:rPr>
          <w:rFonts w:ascii="Times New Roman" w:eastAsia="Times New Roman" w:hAnsi="Times New Roman" w:cs="Times New Roman"/>
          <w:sz w:val="28"/>
          <w:szCs w:val="28"/>
        </w:rPr>
        <w:t>X, Y                   C. Y, X, T, Z                      D. Z, T, Y, X</w:t>
      </w:r>
    </w:p>
    <w:p w14:paraId="6FEDACA2" w14:textId="27B0C34C" w:rsidR="003D16C2" w:rsidRPr="00DB2839" w:rsidRDefault="001A2F95" w:rsidP="003D16C2">
      <w:pPr>
        <w:pStyle w:val="NoSpacing"/>
        <w:ind w:right="-864"/>
        <w:rPr>
          <w:szCs w:val="28"/>
        </w:rPr>
      </w:pPr>
      <w:r>
        <w:rPr>
          <w:b/>
          <w:szCs w:val="28"/>
        </w:rPr>
        <w:t>Câu 27</w:t>
      </w:r>
      <w:r w:rsidR="003D16C2" w:rsidRPr="00DB2839">
        <w:rPr>
          <w:b/>
          <w:szCs w:val="28"/>
        </w:rPr>
        <w:t xml:space="preserve">: </w:t>
      </w:r>
      <w:r w:rsidR="003D16C2" w:rsidRPr="00DB2839">
        <w:rPr>
          <w:szCs w:val="28"/>
        </w:rPr>
        <w:t xml:space="preserve">Để có vụ mùa bội </w:t>
      </w:r>
      <w:proofErr w:type="gramStart"/>
      <w:r w:rsidR="003D16C2" w:rsidRPr="00DB2839">
        <w:rPr>
          <w:szCs w:val="28"/>
        </w:rPr>
        <w:t>thu</w:t>
      </w:r>
      <w:proofErr w:type="gramEnd"/>
      <w:r w:rsidR="003D16C2" w:rsidRPr="00DB2839">
        <w:rPr>
          <w:szCs w:val="28"/>
        </w:rPr>
        <w:t xml:space="preserve">, một người nông dân vùng Duyên Hải miền trung đi mua phân đạm bón cho lúa. </w:t>
      </w:r>
      <w:proofErr w:type="gramStart"/>
      <w:r w:rsidR="003D16C2" w:rsidRPr="00DB2839">
        <w:rPr>
          <w:szCs w:val="28"/>
        </w:rPr>
        <w:t>Em có thể giúp bác nông dân đó chọn mua loại phân đạm nào sau đây là tốt nhất?</w:t>
      </w:r>
      <w:proofErr w:type="gramEnd"/>
    </w:p>
    <w:p w14:paraId="0C04AA08" w14:textId="77777777" w:rsidR="003D16C2" w:rsidRPr="00DB2839" w:rsidRDefault="003D16C2" w:rsidP="003D16C2">
      <w:pPr>
        <w:pStyle w:val="NoSpacing"/>
        <w:ind w:right="-864"/>
        <w:rPr>
          <w:szCs w:val="28"/>
        </w:rPr>
      </w:pPr>
      <w:r w:rsidRPr="00DB2839">
        <w:rPr>
          <w:szCs w:val="28"/>
        </w:rPr>
        <w:t xml:space="preserve">A. Canxi nitrat - </w:t>
      </w:r>
      <w:proofErr w:type="gramStart"/>
      <w:r w:rsidRPr="00DB2839">
        <w:rPr>
          <w:szCs w:val="28"/>
        </w:rPr>
        <w:t>Ca(</w:t>
      </w:r>
      <w:proofErr w:type="gramEnd"/>
      <w:r w:rsidRPr="00DB2839">
        <w:rPr>
          <w:szCs w:val="28"/>
        </w:rPr>
        <w:t>NO</w:t>
      </w:r>
      <w:r w:rsidRPr="00DB2839">
        <w:rPr>
          <w:szCs w:val="28"/>
          <w:vertAlign w:val="subscript"/>
        </w:rPr>
        <w:t>3</w:t>
      </w:r>
      <w:r w:rsidRPr="00DB2839">
        <w:rPr>
          <w:szCs w:val="28"/>
        </w:rPr>
        <w:t>)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.                       B. Amoni nitrat - NH</w:t>
      </w:r>
      <w:r w:rsidRPr="00DB2839">
        <w:rPr>
          <w:szCs w:val="28"/>
          <w:vertAlign w:val="subscript"/>
        </w:rPr>
        <w:t>4</w:t>
      </w:r>
      <w:r w:rsidRPr="00DB2839">
        <w:rPr>
          <w:szCs w:val="28"/>
        </w:rPr>
        <w:t>NO</w:t>
      </w:r>
      <w:r w:rsidRPr="00DB2839">
        <w:rPr>
          <w:szCs w:val="28"/>
          <w:vertAlign w:val="subscript"/>
        </w:rPr>
        <w:t>3</w:t>
      </w:r>
      <w:r w:rsidRPr="00DB2839">
        <w:rPr>
          <w:szCs w:val="28"/>
        </w:rPr>
        <w:t xml:space="preserve">.  </w:t>
      </w:r>
    </w:p>
    <w:p w14:paraId="29FBAD07" w14:textId="77777777" w:rsidR="003D16C2" w:rsidRPr="00DB2839" w:rsidRDefault="003D16C2" w:rsidP="003D16C2">
      <w:pPr>
        <w:pStyle w:val="NoSpacing"/>
        <w:ind w:right="-864"/>
        <w:rPr>
          <w:szCs w:val="28"/>
        </w:rPr>
      </w:pPr>
      <w:r w:rsidRPr="00DB2839">
        <w:rPr>
          <w:szCs w:val="28"/>
        </w:rPr>
        <w:t xml:space="preserve">C. Amoni sunfat </w:t>
      </w:r>
      <w:proofErr w:type="gramStart"/>
      <w:r w:rsidRPr="00DB2839">
        <w:rPr>
          <w:szCs w:val="28"/>
        </w:rPr>
        <w:t>-  (</w:t>
      </w:r>
      <w:proofErr w:type="gramEnd"/>
      <w:r w:rsidRPr="00DB2839">
        <w:rPr>
          <w:szCs w:val="28"/>
        </w:rPr>
        <w:t>NH</w:t>
      </w:r>
      <w:r w:rsidRPr="00DB2839">
        <w:rPr>
          <w:szCs w:val="28"/>
          <w:vertAlign w:val="subscript"/>
        </w:rPr>
        <w:t>4</w:t>
      </w:r>
      <w:r w:rsidRPr="00DB2839">
        <w:rPr>
          <w:szCs w:val="28"/>
        </w:rPr>
        <w:t>)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SO</w:t>
      </w:r>
      <w:r w:rsidRPr="00DB2839">
        <w:rPr>
          <w:szCs w:val="28"/>
          <w:vertAlign w:val="subscript"/>
        </w:rPr>
        <w:t>4</w:t>
      </w:r>
      <w:r w:rsidRPr="00DB2839">
        <w:rPr>
          <w:szCs w:val="28"/>
        </w:rPr>
        <w:t xml:space="preserve">.                 D. Urê - </w:t>
      </w:r>
      <w:proofErr w:type="gramStart"/>
      <w:r w:rsidRPr="00DB2839">
        <w:rPr>
          <w:szCs w:val="28"/>
        </w:rPr>
        <w:t>CO(</w:t>
      </w:r>
      <w:proofErr w:type="gramEnd"/>
      <w:r w:rsidRPr="00DB2839">
        <w:rPr>
          <w:szCs w:val="28"/>
        </w:rPr>
        <w:t>NH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)</w:t>
      </w:r>
      <w:r w:rsidRPr="00DB2839">
        <w:rPr>
          <w:szCs w:val="28"/>
          <w:vertAlign w:val="subscript"/>
        </w:rPr>
        <w:t>2</w:t>
      </w:r>
      <w:r w:rsidRPr="00DB2839">
        <w:rPr>
          <w:szCs w:val="28"/>
        </w:rPr>
        <w:t>.</w:t>
      </w:r>
    </w:p>
    <w:p w14:paraId="3BB2620D" w14:textId="274445A6" w:rsidR="00A1125E" w:rsidRPr="00DB2839" w:rsidRDefault="001A2F95" w:rsidP="00A1125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8</w:t>
      </w:r>
      <w:r w:rsidR="00A1125E" w:rsidRPr="00DB283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9C5C90">
        <w:rPr>
          <w:rFonts w:ascii="Times New Roman" w:eastAsia="Times New Roman" w:hAnsi="Times New Roman" w:cs="Times New Roman"/>
          <w:sz w:val="28"/>
          <w:szCs w:val="28"/>
        </w:rPr>
        <w:t xml:space="preserve"> Cho 0</w:t>
      </w:r>
      <w:proofErr w:type="gramStart"/>
      <w:r w:rsidR="009C5C90">
        <w:rPr>
          <w:rFonts w:ascii="Times New Roman" w:eastAsia="Times New Roman" w:hAnsi="Times New Roman" w:cs="Times New Roman"/>
          <w:sz w:val="28"/>
          <w:szCs w:val="28"/>
        </w:rPr>
        <w:t>,3</w:t>
      </w:r>
      <w:proofErr w:type="gramEnd"/>
      <w:r w:rsidR="009C5C90">
        <w:rPr>
          <w:rFonts w:ascii="Times New Roman" w:eastAsia="Times New Roman" w:hAnsi="Times New Roman" w:cs="Times New Roman"/>
          <w:sz w:val="28"/>
          <w:szCs w:val="28"/>
        </w:rPr>
        <w:t xml:space="preserve"> mol canxi oxit  tác dụng với 7</w:t>
      </w:r>
      <w:r w:rsidR="00A1125E" w:rsidRPr="00DB2839">
        <w:rPr>
          <w:rFonts w:ascii="Times New Roman" w:eastAsia="Times New Roman" w:hAnsi="Times New Roman" w:cs="Times New Roman"/>
          <w:sz w:val="28"/>
          <w:szCs w:val="28"/>
        </w:rPr>
        <w:t xml:space="preserve">00 ml dung dịch HCl 1M. Khối lượng muối </w:t>
      </w:r>
      <w:proofErr w:type="gramStart"/>
      <w:r w:rsidR="00A1125E" w:rsidRPr="00DB2839">
        <w:rPr>
          <w:rFonts w:ascii="Times New Roman" w:eastAsia="Times New Roman" w:hAnsi="Times New Roman" w:cs="Times New Roman"/>
          <w:sz w:val="28"/>
          <w:szCs w:val="28"/>
        </w:rPr>
        <w:t>thu</w:t>
      </w:r>
      <w:proofErr w:type="gramEnd"/>
      <w:r w:rsidR="00A1125E" w:rsidRPr="00DB2839">
        <w:rPr>
          <w:rFonts w:ascii="Times New Roman" w:eastAsia="Times New Roman" w:hAnsi="Times New Roman" w:cs="Times New Roman"/>
          <w:sz w:val="28"/>
          <w:szCs w:val="28"/>
        </w:rPr>
        <w:t xml:space="preserve"> được là</w:t>
      </w:r>
    </w:p>
    <w:p w14:paraId="4568727A" w14:textId="218DFD36" w:rsidR="00A1125E" w:rsidRPr="00DB2839" w:rsidRDefault="009C5C90" w:rsidP="00A1125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2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,32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g                        B. 33,3</w:t>
      </w:r>
      <w:r w:rsidR="00A1125E" w:rsidRPr="00DB2839">
        <w:rPr>
          <w:rFonts w:ascii="Times New Roman" w:eastAsia="Times New Roman" w:hAnsi="Times New Roman" w:cs="Times New Roman"/>
          <w:sz w:val="28"/>
          <w:szCs w:val="28"/>
        </w:rPr>
        <w:t xml:space="preserve"> g                         C. 23</w:t>
      </w:r>
      <w:r>
        <w:rPr>
          <w:rFonts w:ascii="Times New Roman" w:eastAsia="Times New Roman" w:hAnsi="Times New Roman" w:cs="Times New Roman"/>
          <w:sz w:val="28"/>
          <w:szCs w:val="28"/>
        </w:rPr>
        <w:t>,2 g                        D. 3</w:t>
      </w:r>
      <w:r w:rsidR="00A1125E" w:rsidRPr="00DB2839">
        <w:rPr>
          <w:rFonts w:ascii="Times New Roman" w:eastAsia="Times New Roman" w:hAnsi="Times New Roman" w:cs="Times New Roman"/>
          <w:sz w:val="28"/>
          <w:szCs w:val="28"/>
        </w:rPr>
        <w:t>2,3 g</w:t>
      </w:r>
    </w:p>
    <w:p w14:paraId="5A6DB8DA" w14:textId="77777777" w:rsidR="00DF4EE9" w:rsidRPr="00B66939" w:rsidRDefault="00DF4EE9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6939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 – TỰ LUẬN </w:t>
      </w:r>
    </w:p>
    <w:p w14:paraId="7CE94889" w14:textId="0E05F659" w:rsidR="00F643BB" w:rsidRPr="00B66939" w:rsidRDefault="00F45EF2" w:rsidP="00DB283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6939">
        <w:rPr>
          <w:rFonts w:ascii="Times New Roman" w:eastAsia="Times New Roman" w:hAnsi="Times New Roman" w:cs="Times New Roman"/>
          <w:b/>
          <w:sz w:val="28"/>
          <w:szCs w:val="28"/>
        </w:rPr>
        <w:t>Câu 29</w:t>
      </w:r>
      <w:r w:rsidR="00E24AE1" w:rsidRPr="00B66939">
        <w:rPr>
          <w:rFonts w:ascii="Times New Roman" w:eastAsia="Times New Roman" w:hAnsi="Times New Roman" w:cs="Times New Roman"/>
          <w:b/>
          <w:sz w:val="28"/>
          <w:szCs w:val="28"/>
        </w:rPr>
        <w:t xml:space="preserve"> (1</w:t>
      </w:r>
      <w:proofErr w:type="gramStart"/>
      <w:r w:rsidR="00E24AE1" w:rsidRPr="00B66939">
        <w:rPr>
          <w:rFonts w:ascii="Times New Roman" w:eastAsia="Times New Roman" w:hAnsi="Times New Roman" w:cs="Times New Roman"/>
          <w:b/>
          <w:sz w:val="28"/>
          <w:szCs w:val="28"/>
        </w:rPr>
        <w:t>,5</w:t>
      </w:r>
      <w:proofErr w:type="gramEnd"/>
      <w:r w:rsidR="00E24AE1" w:rsidRPr="00B66939">
        <w:rPr>
          <w:rFonts w:ascii="Times New Roman" w:eastAsia="Times New Roman" w:hAnsi="Times New Roman" w:cs="Times New Roman"/>
          <w:b/>
          <w:sz w:val="28"/>
          <w:szCs w:val="28"/>
        </w:rPr>
        <w:t xml:space="preserve"> điểm)</w:t>
      </w:r>
      <w:r w:rsidR="00F643BB" w:rsidRPr="00B66939">
        <w:rPr>
          <w:rFonts w:ascii="Times New Roman" w:eastAsia="Times New Roman" w:hAnsi="Times New Roman" w:cs="Times New Roman"/>
          <w:sz w:val="28"/>
          <w:szCs w:val="28"/>
        </w:rPr>
        <w:t>: Hoàn thành các phương trinh hóa học theo sơ đồ:</w:t>
      </w:r>
    </w:p>
    <w:p w14:paraId="23FE2C22" w14:textId="2EF49C1A" w:rsidR="003142E7" w:rsidRPr="00FB4EF0" w:rsidRDefault="006E6BAB" w:rsidP="003142E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e</w:t>
      </w:r>
      <w:r w:rsidR="003142E7" w:rsidRPr="00FB4EF0">
        <w:rPr>
          <w:rFonts w:ascii="Times New Roman" w:hAnsi="Times New Roman" w:cs="Times New Roman"/>
          <w:sz w:val="28"/>
          <w:szCs w:val="28"/>
        </w:rPr>
        <w:t xml:space="preserve"> </w:t>
      </w:r>
      <w:r w:rsidRPr="00FB4EF0">
        <w:rPr>
          <w:rFonts w:ascii="Times New Roman" w:hAnsi="Times New Roman" w:cs="Times New Roman"/>
          <w:position w:val="-6"/>
          <w:sz w:val="28"/>
          <w:szCs w:val="28"/>
        </w:rPr>
        <w:object w:dxaOrig="740" w:dyaOrig="320" w14:anchorId="7D90A9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.2pt;height:16pt" o:ole="">
            <v:imagedata r:id="rId7" o:title=""/>
          </v:shape>
          <o:OLEObject Type="Embed" ProgID="Equation.3" ShapeID="_x0000_i1027" DrawAspect="Content" ObjectID="_1763842914" r:id="rId8"/>
        </w:object>
      </w:r>
      <w:r>
        <w:rPr>
          <w:rFonts w:ascii="Times New Roman" w:hAnsi="Times New Roman" w:cs="Times New Roman"/>
          <w:sz w:val="28"/>
          <w:szCs w:val="28"/>
        </w:rPr>
        <w:t>FeCl</w:t>
      </w:r>
      <w:r w:rsidR="003142E7" w:rsidRPr="00FB4E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3142E7" w:rsidRPr="00FB4EF0">
        <w:rPr>
          <w:rFonts w:ascii="Times New Roman" w:hAnsi="Times New Roman" w:cs="Times New Roman"/>
          <w:sz w:val="28"/>
          <w:szCs w:val="28"/>
        </w:rPr>
        <w:t xml:space="preserve"> </w:t>
      </w:r>
      <w:r w:rsidRPr="00FB4EF0">
        <w:rPr>
          <w:rFonts w:ascii="Times New Roman" w:hAnsi="Times New Roman" w:cs="Times New Roman"/>
          <w:position w:val="-6"/>
          <w:sz w:val="28"/>
          <w:szCs w:val="28"/>
        </w:rPr>
        <w:object w:dxaOrig="760" w:dyaOrig="320" w14:anchorId="31CDF08A">
          <v:shape id="_x0000_i1028" type="#_x0000_t75" style="width:38.1pt;height:16pt" o:ole="">
            <v:imagedata r:id="rId9" o:title=""/>
          </v:shape>
          <o:OLEObject Type="Embed" ProgID="Equation.3" ShapeID="_x0000_i1028" DrawAspect="Content" ObjectID="_1763842915" r:id="rId10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>Fe(</w:t>
      </w:r>
      <w:proofErr w:type="gramEnd"/>
      <w:r>
        <w:rPr>
          <w:rFonts w:ascii="Times New Roman" w:hAnsi="Times New Roman" w:cs="Times New Roman"/>
          <w:sz w:val="28"/>
          <w:szCs w:val="28"/>
        </w:rPr>
        <w:t>OH)</w:t>
      </w:r>
      <w:r w:rsidR="003142E7" w:rsidRPr="00FB4EF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B4EF0">
        <w:rPr>
          <w:rFonts w:ascii="Times New Roman" w:hAnsi="Times New Roman" w:cs="Times New Roman"/>
          <w:position w:val="-6"/>
          <w:sz w:val="28"/>
          <w:szCs w:val="28"/>
        </w:rPr>
        <w:object w:dxaOrig="760" w:dyaOrig="320" w14:anchorId="4491AF48">
          <v:shape id="_x0000_i1029" type="#_x0000_t75" style="width:38.25pt;height:16pt" o:ole="">
            <v:imagedata r:id="rId11" o:title=""/>
          </v:shape>
          <o:OLEObject Type="Embed" ProgID="Equation.3" ShapeID="_x0000_i1029" DrawAspect="Content" ObjectID="_1763842916" r:id="rId12"/>
        </w:object>
      </w:r>
      <w:r>
        <w:rPr>
          <w:rFonts w:ascii="Times New Roman" w:hAnsi="Times New Roman" w:cs="Times New Roman"/>
          <w:sz w:val="28"/>
          <w:szCs w:val="28"/>
        </w:rPr>
        <w:t>Fe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O</w:t>
      </w:r>
      <w:r w:rsidR="003142E7" w:rsidRPr="00FB4EF0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14:paraId="4D487C0C" w14:textId="2308708D" w:rsidR="00E75B5D" w:rsidRPr="00B66939" w:rsidRDefault="00F45EF2" w:rsidP="00256B3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66939">
        <w:rPr>
          <w:rFonts w:ascii="Times New Roman" w:hAnsi="Times New Roman" w:cs="Times New Roman"/>
          <w:b/>
          <w:bCs/>
          <w:sz w:val="28"/>
          <w:szCs w:val="28"/>
        </w:rPr>
        <w:t>Câu 30</w:t>
      </w:r>
      <w:r w:rsidR="00E24AE1" w:rsidRPr="00B66939">
        <w:rPr>
          <w:rFonts w:ascii="Times New Roman" w:hAnsi="Times New Roman" w:cs="Times New Roman"/>
          <w:b/>
          <w:bCs/>
          <w:sz w:val="28"/>
          <w:szCs w:val="28"/>
        </w:rPr>
        <w:t xml:space="preserve"> (1,5 điểm)</w:t>
      </w:r>
      <w:r w:rsidR="00F643BB" w:rsidRPr="00B66939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F643BB" w:rsidRPr="00B66939">
        <w:rPr>
          <w:b/>
          <w:bCs/>
          <w:sz w:val="28"/>
          <w:szCs w:val="28"/>
        </w:rPr>
        <w:t xml:space="preserve"> </w:t>
      </w:r>
      <w:r w:rsidR="00E75B5D" w:rsidRPr="00B66939">
        <w:rPr>
          <w:rFonts w:ascii="Times New Roman" w:hAnsi="Times New Roman" w:cs="Times New Roman"/>
          <w:sz w:val="28"/>
          <w:szCs w:val="28"/>
        </w:rPr>
        <w:t>Biết 7 gam hỗn hợp hai muối là CaCO</w:t>
      </w:r>
      <w:r w:rsidR="00E75B5D" w:rsidRPr="00B6693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E75B5D" w:rsidRPr="00B66939">
        <w:rPr>
          <w:rFonts w:ascii="Times New Roman" w:hAnsi="Times New Roman" w:cs="Times New Roman"/>
          <w:sz w:val="28"/>
          <w:szCs w:val="28"/>
        </w:rPr>
        <w:t> và CaSO</w:t>
      </w:r>
      <w:r w:rsidR="00E75B5D" w:rsidRPr="00B6693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E75B5D" w:rsidRPr="00B66939">
        <w:rPr>
          <w:rFonts w:ascii="Times New Roman" w:hAnsi="Times New Roman" w:cs="Times New Roman"/>
          <w:sz w:val="28"/>
          <w:szCs w:val="28"/>
        </w:rPr>
        <w:t> tác dụng vừa đủ với 200 ml dung dịch HCl, sinh ra được 672 ml khí (đktc).</w:t>
      </w:r>
    </w:p>
    <w:p w14:paraId="70CBB87D" w14:textId="77777777" w:rsidR="00E75B5D" w:rsidRPr="00B66939" w:rsidRDefault="00E75B5D" w:rsidP="00256B38">
      <w:pPr>
        <w:spacing w:after="0" w:line="240" w:lineRule="auto"/>
        <w:ind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66939">
        <w:rPr>
          <w:rFonts w:ascii="Times New Roman" w:eastAsia="Times New Roman" w:hAnsi="Times New Roman" w:cs="Times New Roman"/>
          <w:sz w:val="28"/>
          <w:szCs w:val="28"/>
        </w:rPr>
        <w:t>a. Viết phương trình phản ứng hoá học</w:t>
      </w:r>
    </w:p>
    <w:p w14:paraId="52719556" w14:textId="77777777" w:rsidR="00E75B5D" w:rsidRPr="00B66939" w:rsidRDefault="00E75B5D" w:rsidP="00256B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66939">
        <w:rPr>
          <w:rFonts w:ascii="Times New Roman" w:eastAsia="Times New Roman" w:hAnsi="Times New Roman" w:cs="Times New Roman"/>
          <w:sz w:val="28"/>
          <w:szCs w:val="28"/>
        </w:rPr>
        <w:t>b. Tính nồng độ mol của dung dịch HCl đã dùng.</w:t>
      </w:r>
    </w:p>
    <w:p w14:paraId="6A7ADCE1" w14:textId="77777777" w:rsidR="00E75B5D" w:rsidRPr="00B66939" w:rsidRDefault="00E75B5D" w:rsidP="00256B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66939">
        <w:rPr>
          <w:rFonts w:ascii="Times New Roman" w:eastAsia="Times New Roman" w:hAnsi="Times New Roman" w:cs="Times New Roman"/>
          <w:sz w:val="28"/>
          <w:szCs w:val="28"/>
        </w:rPr>
        <w:t xml:space="preserve">c. Tính thành phần phần trăm </w:t>
      </w:r>
      <w:proofErr w:type="gramStart"/>
      <w:r w:rsidRPr="00B66939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  <w:r w:rsidRPr="00B66939">
        <w:rPr>
          <w:rFonts w:ascii="Times New Roman" w:eastAsia="Times New Roman" w:hAnsi="Times New Roman" w:cs="Times New Roman"/>
          <w:sz w:val="28"/>
          <w:szCs w:val="28"/>
        </w:rPr>
        <w:t xml:space="preserve"> khối lượng của mỗi muối trong hỗn hợp ban đầu.</w:t>
      </w:r>
    </w:p>
    <w:p w14:paraId="22B7FED2" w14:textId="377FC79C" w:rsidR="00031271" w:rsidRDefault="00031271" w:rsidP="00DB2839">
      <w:pPr>
        <w:pStyle w:val="NoSpacing"/>
        <w:jc w:val="center"/>
        <w:rPr>
          <w:b/>
          <w:szCs w:val="28"/>
          <w:lang w:val="pt-BR"/>
        </w:rPr>
      </w:pPr>
      <w:r w:rsidRPr="00B66939">
        <w:rPr>
          <w:b/>
          <w:szCs w:val="28"/>
          <w:lang w:val="pt-BR"/>
        </w:rPr>
        <w:t>Biết: Ca = 40, S= 32, H=1, O=16, Al=27, Fe=56, Cl=35,5</w:t>
      </w:r>
      <w:r w:rsidR="001433AB" w:rsidRPr="00B66939">
        <w:rPr>
          <w:b/>
          <w:szCs w:val="28"/>
          <w:lang w:val="pt-BR"/>
        </w:rPr>
        <w:t>, Mg=24, C =12, Cu=64</w:t>
      </w:r>
      <w:r w:rsidR="001433AB" w:rsidRPr="00DB2839">
        <w:rPr>
          <w:b/>
          <w:szCs w:val="28"/>
          <w:lang w:val="pt-BR"/>
        </w:rPr>
        <w:t>, Zn=65, Ag=108, Ba=137</w:t>
      </w:r>
    </w:p>
    <w:p w14:paraId="6E87F732" w14:textId="13468C84" w:rsidR="001B747A" w:rsidRPr="00EA06E4" w:rsidRDefault="00EA06E4" w:rsidP="00EA06E4">
      <w:pPr>
        <w:tabs>
          <w:tab w:val="left" w:pos="3504"/>
        </w:tabs>
        <w:spacing w:after="0" w:line="240" w:lineRule="auto"/>
        <w:jc w:val="center"/>
        <w:rPr>
          <w:bCs/>
          <w:sz w:val="24"/>
          <w:szCs w:val="24"/>
        </w:rPr>
      </w:pPr>
      <w:bookmarkStart w:id="0" w:name="_GoBack"/>
      <w:bookmarkEnd w:id="0"/>
      <w:r w:rsidRPr="002815F0">
        <w:rPr>
          <w:bCs/>
          <w:sz w:val="24"/>
          <w:szCs w:val="24"/>
        </w:rPr>
        <w:t>-------------------------- HẾT ---------------------------</w:t>
      </w:r>
    </w:p>
    <w:p w14:paraId="5AB74FE7" w14:textId="66D04C53" w:rsidR="00EA06E4" w:rsidRDefault="00EA06E4" w:rsidP="00EA06E4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HƯỚNG DẪN CHẤM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ĐỀ </w:t>
      </w:r>
      <w:r>
        <w:rPr>
          <w:rFonts w:ascii="Times New Roman" w:hAnsi="Times New Roman" w:cs="Times New Roman"/>
          <w:b/>
          <w:bCs/>
          <w:sz w:val="28"/>
          <w:szCs w:val="28"/>
          <w:lang w:val="vi-VN"/>
        </w:rPr>
        <w:t>KIỂM TR</w:t>
      </w:r>
      <w:r>
        <w:rPr>
          <w:rFonts w:ascii="Times New Roman" w:hAnsi="Times New Roman" w:cs="Times New Roman"/>
          <w:b/>
          <w:bCs/>
          <w:sz w:val="28"/>
          <w:szCs w:val="28"/>
        </w:rPr>
        <w:t>A CUỐI KÌ I – Mã đề 901</w:t>
      </w:r>
    </w:p>
    <w:p w14:paraId="45814701" w14:textId="77777777" w:rsidR="00EA06E4" w:rsidRDefault="00EA06E4" w:rsidP="00EA06E4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NĂM HỌC 2023-2024</w:t>
      </w:r>
    </w:p>
    <w:p w14:paraId="1A3116E3" w14:textId="77777777" w:rsidR="00EA06E4" w:rsidRPr="00346965" w:rsidRDefault="00EA06E4" w:rsidP="00EA06E4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Môn: </w:t>
      </w:r>
      <w:r w:rsidRPr="00346965">
        <w:rPr>
          <w:rFonts w:ascii="Times New Roman" w:hAnsi="Times New Roman" w:cs="Times New Roman"/>
          <w:b/>
          <w:bCs/>
          <w:sz w:val="28"/>
          <w:szCs w:val="28"/>
        </w:rPr>
        <w:t>HÓA 9</w:t>
      </w:r>
    </w:p>
    <w:p w14:paraId="5B4049F9" w14:textId="77777777" w:rsidR="00EA06E4" w:rsidRDefault="00EA06E4" w:rsidP="00EA06E4">
      <w:pPr>
        <w:pStyle w:val="BodyText"/>
        <w:spacing w:line="240" w:lineRule="auto"/>
        <w:ind w:firstLine="0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es-ES"/>
        </w:rPr>
        <w:t>I – TRẮC NGHIỆM: 7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 </w:t>
      </w:r>
      <w:r>
        <w:rPr>
          <w:rFonts w:ascii="Times New Roman" w:hAnsi="Times New Roman" w:cs="Times New Roman"/>
          <w:sz w:val="28"/>
          <w:szCs w:val="28"/>
          <w:lang w:val="es-ES"/>
        </w:rPr>
        <w:t>(Mỗi đáp án đúng được 0,25đ)</w:t>
      </w:r>
    </w:p>
    <w:p w14:paraId="3D7CE10C" w14:textId="6847D243" w:rsidR="00A14AB2" w:rsidRPr="00346965" w:rsidRDefault="00A14AB2" w:rsidP="00A14AB2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76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A14AB2" w:rsidRPr="00346965" w14:paraId="1C4E32A4" w14:textId="77777777" w:rsidTr="005B4468">
        <w:trPr>
          <w:trHeight w:val="343"/>
        </w:trPr>
        <w:tc>
          <w:tcPr>
            <w:tcW w:w="714" w:type="dxa"/>
            <w:shd w:val="clear" w:color="auto" w:fill="auto"/>
          </w:tcPr>
          <w:p w14:paraId="7AD2679E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14:paraId="74DE0591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</w:t>
            </w:r>
          </w:p>
        </w:tc>
        <w:tc>
          <w:tcPr>
            <w:tcW w:w="496" w:type="dxa"/>
            <w:shd w:val="clear" w:color="auto" w:fill="auto"/>
          </w:tcPr>
          <w:p w14:paraId="04887E8B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</w:t>
            </w:r>
          </w:p>
        </w:tc>
        <w:tc>
          <w:tcPr>
            <w:tcW w:w="496" w:type="dxa"/>
            <w:shd w:val="clear" w:color="auto" w:fill="auto"/>
          </w:tcPr>
          <w:p w14:paraId="036B5F82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3</w:t>
            </w:r>
          </w:p>
        </w:tc>
        <w:tc>
          <w:tcPr>
            <w:tcW w:w="496" w:type="dxa"/>
            <w:shd w:val="clear" w:color="auto" w:fill="auto"/>
          </w:tcPr>
          <w:p w14:paraId="493BBCDE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4</w:t>
            </w:r>
          </w:p>
        </w:tc>
        <w:tc>
          <w:tcPr>
            <w:tcW w:w="496" w:type="dxa"/>
            <w:shd w:val="clear" w:color="auto" w:fill="auto"/>
          </w:tcPr>
          <w:p w14:paraId="13C964CC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5</w:t>
            </w:r>
          </w:p>
        </w:tc>
        <w:tc>
          <w:tcPr>
            <w:tcW w:w="496" w:type="dxa"/>
            <w:shd w:val="clear" w:color="auto" w:fill="auto"/>
          </w:tcPr>
          <w:p w14:paraId="302C98E9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6</w:t>
            </w:r>
          </w:p>
        </w:tc>
        <w:tc>
          <w:tcPr>
            <w:tcW w:w="496" w:type="dxa"/>
            <w:shd w:val="clear" w:color="auto" w:fill="auto"/>
          </w:tcPr>
          <w:p w14:paraId="39F30254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14:paraId="3AAD28A2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14:paraId="1FFC99B5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14:paraId="38A179D7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14:paraId="25CBF2B7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1</w:t>
            </w:r>
          </w:p>
        </w:tc>
        <w:tc>
          <w:tcPr>
            <w:tcW w:w="496" w:type="dxa"/>
            <w:shd w:val="clear" w:color="auto" w:fill="auto"/>
          </w:tcPr>
          <w:p w14:paraId="1C2B2682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2</w:t>
            </w:r>
          </w:p>
        </w:tc>
        <w:tc>
          <w:tcPr>
            <w:tcW w:w="496" w:type="dxa"/>
            <w:shd w:val="clear" w:color="auto" w:fill="auto"/>
          </w:tcPr>
          <w:p w14:paraId="3E70FC67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3</w:t>
            </w:r>
          </w:p>
        </w:tc>
        <w:tc>
          <w:tcPr>
            <w:tcW w:w="496" w:type="dxa"/>
            <w:shd w:val="clear" w:color="auto" w:fill="auto"/>
          </w:tcPr>
          <w:p w14:paraId="0F8FD795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4</w:t>
            </w:r>
          </w:p>
        </w:tc>
      </w:tr>
      <w:tr w:rsidR="00A14AB2" w:rsidRPr="00346965" w14:paraId="667A74B1" w14:textId="77777777" w:rsidTr="005B4468">
        <w:trPr>
          <w:trHeight w:val="343"/>
        </w:trPr>
        <w:tc>
          <w:tcPr>
            <w:tcW w:w="714" w:type="dxa"/>
            <w:shd w:val="clear" w:color="auto" w:fill="auto"/>
          </w:tcPr>
          <w:p w14:paraId="7EF98A4D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</w:tcPr>
          <w:p w14:paraId="463BAC2D" w14:textId="313A921A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7A490C17" w14:textId="2F03B7FA" w:rsidR="00A14AB2" w:rsidRPr="00346965" w:rsidRDefault="00351BB9" w:rsidP="005B4468">
            <w:pPr>
              <w:pStyle w:val="NoSpacing"/>
              <w:spacing w:line="276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5F61D513" w14:textId="3CB5C511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47382A85" w14:textId="2455EF73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50C40A61" w14:textId="0FCFD331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0BCF11D2" w14:textId="32E5AC0F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21EB4BF4" w14:textId="30068A33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5ACD9EFD" w14:textId="05F09CB3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1D593777" w14:textId="7AB82E27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02B184C2" w14:textId="06CF980A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6F3EC69D" w14:textId="65087380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56566175" w14:textId="1043D45D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4AE5AFFA" w14:textId="1536A59E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689CE7EE" w14:textId="6C7C49DB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</w:tr>
      <w:tr w:rsidR="00A14AB2" w:rsidRPr="00346965" w14:paraId="46B09F8A" w14:textId="77777777" w:rsidTr="005B4468">
        <w:trPr>
          <w:trHeight w:val="343"/>
        </w:trPr>
        <w:tc>
          <w:tcPr>
            <w:tcW w:w="714" w:type="dxa"/>
            <w:shd w:val="clear" w:color="auto" w:fill="auto"/>
          </w:tcPr>
          <w:p w14:paraId="02DBA556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Câu</w:t>
            </w:r>
          </w:p>
        </w:tc>
        <w:tc>
          <w:tcPr>
            <w:tcW w:w="496" w:type="dxa"/>
            <w:shd w:val="clear" w:color="auto" w:fill="auto"/>
          </w:tcPr>
          <w:p w14:paraId="3F629175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5</w:t>
            </w:r>
          </w:p>
        </w:tc>
        <w:tc>
          <w:tcPr>
            <w:tcW w:w="496" w:type="dxa"/>
            <w:shd w:val="clear" w:color="auto" w:fill="auto"/>
          </w:tcPr>
          <w:p w14:paraId="43731EB5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6</w:t>
            </w:r>
          </w:p>
        </w:tc>
        <w:tc>
          <w:tcPr>
            <w:tcW w:w="496" w:type="dxa"/>
            <w:shd w:val="clear" w:color="auto" w:fill="auto"/>
          </w:tcPr>
          <w:p w14:paraId="326DD122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7</w:t>
            </w:r>
          </w:p>
        </w:tc>
        <w:tc>
          <w:tcPr>
            <w:tcW w:w="496" w:type="dxa"/>
            <w:shd w:val="clear" w:color="auto" w:fill="auto"/>
          </w:tcPr>
          <w:p w14:paraId="39FCD4DA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8</w:t>
            </w:r>
          </w:p>
        </w:tc>
        <w:tc>
          <w:tcPr>
            <w:tcW w:w="496" w:type="dxa"/>
            <w:shd w:val="clear" w:color="auto" w:fill="auto"/>
          </w:tcPr>
          <w:p w14:paraId="337E7E52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19</w:t>
            </w:r>
          </w:p>
        </w:tc>
        <w:tc>
          <w:tcPr>
            <w:tcW w:w="496" w:type="dxa"/>
            <w:shd w:val="clear" w:color="auto" w:fill="auto"/>
          </w:tcPr>
          <w:p w14:paraId="16C0E270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0</w:t>
            </w:r>
          </w:p>
        </w:tc>
        <w:tc>
          <w:tcPr>
            <w:tcW w:w="496" w:type="dxa"/>
            <w:shd w:val="clear" w:color="auto" w:fill="auto"/>
          </w:tcPr>
          <w:p w14:paraId="00BBA394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1</w:t>
            </w:r>
          </w:p>
        </w:tc>
        <w:tc>
          <w:tcPr>
            <w:tcW w:w="496" w:type="dxa"/>
            <w:shd w:val="clear" w:color="auto" w:fill="auto"/>
          </w:tcPr>
          <w:p w14:paraId="397F23C8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2</w:t>
            </w:r>
          </w:p>
        </w:tc>
        <w:tc>
          <w:tcPr>
            <w:tcW w:w="496" w:type="dxa"/>
            <w:shd w:val="clear" w:color="auto" w:fill="auto"/>
          </w:tcPr>
          <w:p w14:paraId="5D8C8047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3</w:t>
            </w:r>
          </w:p>
        </w:tc>
        <w:tc>
          <w:tcPr>
            <w:tcW w:w="496" w:type="dxa"/>
            <w:shd w:val="clear" w:color="auto" w:fill="auto"/>
          </w:tcPr>
          <w:p w14:paraId="72221A2D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4</w:t>
            </w:r>
          </w:p>
        </w:tc>
        <w:tc>
          <w:tcPr>
            <w:tcW w:w="496" w:type="dxa"/>
            <w:shd w:val="clear" w:color="auto" w:fill="auto"/>
          </w:tcPr>
          <w:p w14:paraId="21533041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5</w:t>
            </w:r>
          </w:p>
        </w:tc>
        <w:tc>
          <w:tcPr>
            <w:tcW w:w="496" w:type="dxa"/>
            <w:shd w:val="clear" w:color="auto" w:fill="auto"/>
          </w:tcPr>
          <w:p w14:paraId="0F6EE37D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6</w:t>
            </w:r>
          </w:p>
        </w:tc>
        <w:tc>
          <w:tcPr>
            <w:tcW w:w="496" w:type="dxa"/>
            <w:shd w:val="clear" w:color="auto" w:fill="auto"/>
          </w:tcPr>
          <w:p w14:paraId="2C19FCE4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7</w:t>
            </w:r>
          </w:p>
        </w:tc>
        <w:tc>
          <w:tcPr>
            <w:tcW w:w="496" w:type="dxa"/>
            <w:shd w:val="clear" w:color="auto" w:fill="auto"/>
          </w:tcPr>
          <w:p w14:paraId="7C077F6E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 w:rsidRPr="00346965">
              <w:rPr>
                <w:color w:val="000000"/>
                <w:szCs w:val="28"/>
              </w:rPr>
              <w:t>28</w:t>
            </w:r>
          </w:p>
        </w:tc>
      </w:tr>
      <w:tr w:rsidR="00A14AB2" w:rsidRPr="00346965" w14:paraId="7EE65384" w14:textId="77777777" w:rsidTr="005B4468">
        <w:trPr>
          <w:trHeight w:val="343"/>
        </w:trPr>
        <w:tc>
          <w:tcPr>
            <w:tcW w:w="714" w:type="dxa"/>
            <w:shd w:val="clear" w:color="auto" w:fill="auto"/>
          </w:tcPr>
          <w:p w14:paraId="00E53F4A" w14:textId="77777777" w:rsidR="00A14AB2" w:rsidRPr="00346965" w:rsidRDefault="00A14AB2" w:rsidP="005B4468">
            <w:pPr>
              <w:pStyle w:val="NoSpacing"/>
              <w:spacing w:line="276" w:lineRule="auto"/>
              <w:jc w:val="center"/>
              <w:rPr>
                <w:b/>
                <w:color w:val="000000"/>
                <w:szCs w:val="28"/>
              </w:rPr>
            </w:pPr>
            <w:r w:rsidRPr="00346965">
              <w:rPr>
                <w:b/>
                <w:color w:val="000000"/>
                <w:szCs w:val="28"/>
              </w:rPr>
              <w:t>Đáp án</w:t>
            </w:r>
          </w:p>
        </w:tc>
        <w:tc>
          <w:tcPr>
            <w:tcW w:w="496" w:type="dxa"/>
            <w:shd w:val="clear" w:color="auto" w:fill="auto"/>
          </w:tcPr>
          <w:p w14:paraId="75B9984D" w14:textId="772A3DE2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6C14B86F" w14:textId="2A94F386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71F46671" w14:textId="2F4F2F3A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480B0173" w14:textId="0BD38BDB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6943711E" w14:textId="4DA9047C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A</w:t>
            </w:r>
          </w:p>
        </w:tc>
        <w:tc>
          <w:tcPr>
            <w:tcW w:w="496" w:type="dxa"/>
            <w:shd w:val="clear" w:color="auto" w:fill="auto"/>
          </w:tcPr>
          <w:p w14:paraId="5B576BA8" w14:textId="029E5269" w:rsidR="00A14AB2" w:rsidRPr="00346965" w:rsidRDefault="004E2D1F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43C9EB1E" w14:textId="5CE0D848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344DA4A2" w14:textId="48C61D39" w:rsidR="00A14AB2" w:rsidRPr="00346965" w:rsidRDefault="004E2D1F" w:rsidP="005B4468">
            <w:pPr>
              <w:pStyle w:val="NoSpacing"/>
              <w:spacing w:line="276" w:lineRule="auto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21B1A050" w14:textId="0D554543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365FDF26" w14:textId="1B4EDEC7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17009697" w14:textId="2D4933FB" w:rsidR="00A14AB2" w:rsidRPr="00346965" w:rsidRDefault="00C8599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C</w:t>
            </w:r>
          </w:p>
        </w:tc>
        <w:tc>
          <w:tcPr>
            <w:tcW w:w="496" w:type="dxa"/>
            <w:shd w:val="clear" w:color="auto" w:fill="auto"/>
          </w:tcPr>
          <w:p w14:paraId="0C9DD3E8" w14:textId="18EA56AF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  <w:tc>
          <w:tcPr>
            <w:tcW w:w="496" w:type="dxa"/>
            <w:shd w:val="clear" w:color="auto" w:fill="auto"/>
          </w:tcPr>
          <w:p w14:paraId="1DD735D6" w14:textId="710C48DE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D</w:t>
            </w:r>
          </w:p>
        </w:tc>
        <w:tc>
          <w:tcPr>
            <w:tcW w:w="496" w:type="dxa"/>
            <w:shd w:val="clear" w:color="auto" w:fill="auto"/>
          </w:tcPr>
          <w:p w14:paraId="64392250" w14:textId="7F546FEB" w:rsidR="00A14AB2" w:rsidRPr="00346965" w:rsidRDefault="00351BB9" w:rsidP="005B4468">
            <w:pPr>
              <w:pStyle w:val="NoSpacing"/>
              <w:spacing w:line="276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</w:tr>
    </w:tbl>
    <w:p w14:paraId="6ABDD4D7" w14:textId="77777777" w:rsidR="00EA06E4" w:rsidRDefault="00EA06E4" w:rsidP="00A14AB2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</w:pPr>
    </w:p>
    <w:p w14:paraId="2E7E763A" w14:textId="6F3CAEC4" w:rsidR="00A14AB2" w:rsidRDefault="00A14AB2" w:rsidP="00A14AB2">
      <w:pPr>
        <w:spacing w:after="0"/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</w:pPr>
      <w:r w:rsidRPr="00346965"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  <w:t xml:space="preserve">II – TỰ LUẬN: </w:t>
      </w:r>
      <w:r w:rsidR="00EA06E4">
        <w:rPr>
          <w:rFonts w:ascii="Times New Roman" w:hAnsi="Times New Roman" w:cs="Times New Roman"/>
          <w:b/>
          <w:color w:val="000000"/>
          <w:sz w:val="28"/>
          <w:szCs w:val="28"/>
          <w:lang w:val="es-ES"/>
        </w:rPr>
        <w:t>3 điểm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3"/>
        <w:gridCol w:w="7705"/>
        <w:gridCol w:w="1101"/>
      </w:tblGrid>
      <w:tr w:rsidR="00A05911" w:rsidRPr="00A05911" w14:paraId="4A93F369" w14:textId="77777777" w:rsidTr="005B4468">
        <w:tc>
          <w:tcPr>
            <w:tcW w:w="1083" w:type="dxa"/>
            <w:shd w:val="clear" w:color="auto" w:fill="auto"/>
          </w:tcPr>
          <w:p w14:paraId="7345BA86" w14:textId="77777777" w:rsidR="00235167" w:rsidRPr="00A05911" w:rsidRDefault="00235167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Câu</w:t>
            </w:r>
          </w:p>
        </w:tc>
        <w:tc>
          <w:tcPr>
            <w:tcW w:w="7705" w:type="dxa"/>
            <w:shd w:val="clear" w:color="auto" w:fill="auto"/>
          </w:tcPr>
          <w:p w14:paraId="5511AB87" w14:textId="77777777" w:rsidR="00235167" w:rsidRPr="00A05911" w:rsidRDefault="00235167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Đáp án</w:t>
            </w:r>
          </w:p>
        </w:tc>
        <w:tc>
          <w:tcPr>
            <w:tcW w:w="1101" w:type="dxa"/>
            <w:shd w:val="clear" w:color="auto" w:fill="auto"/>
          </w:tcPr>
          <w:p w14:paraId="21EE35D5" w14:textId="77777777" w:rsidR="00235167" w:rsidRPr="00A05911" w:rsidRDefault="00235167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Điểm</w:t>
            </w:r>
          </w:p>
        </w:tc>
      </w:tr>
      <w:tr w:rsidR="00A05911" w:rsidRPr="00A05911" w14:paraId="34FAC0CD" w14:textId="77777777" w:rsidTr="005B4468">
        <w:tc>
          <w:tcPr>
            <w:tcW w:w="1083" w:type="dxa"/>
            <w:shd w:val="clear" w:color="auto" w:fill="auto"/>
          </w:tcPr>
          <w:p w14:paraId="28EDE47A" w14:textId="6896417E" w:rsidR="0043143D" w:rsidRPr="00A05911" w:rsidRDefault="00D62881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29</w:t>
            </w:r>
          </w:p>
        </w:tc>
        <w:tc>
          <w:tcPr>
            <w:tcW w:w="7705" w:type="dxa"/>
            <w:shd w:val="clear" w:color="auto" w:fill="auto"/>
          </w:tcPr>
          <w:p w14:paraId="4962F449" w14:textId="627F47D5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1101" w:type="dxa"/>
            <w:shd w:val="clear" w:color="auto" w:fill="auto"/>
          </w:tcPr>
          <w:p w14:paraId="744277CC" w14:textId="511AE01C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1,5 đ</w:t>
            </w:r>
          </w:p>
        </w:tc>
      </w:tr>
      <w:tr w:rsidR="00A05911" w:rsidRPr="00A05911" w14:paraId="09377B81" w14:textId="77777777" w:rsidTr="0043143D">
        <w:trPr>
          <w:trHeight w:val="1076"/>
        </w:trPr>
        <w:tc>
          <w:tcPr>
            <w:tcW w:w="1083" w:type="dxa"/>
            <w:shd w:val="clear" w:color="auto" w:fill="auto"/>
          </w:tcPr>
          <w:p w14:paraId="12C33D56" w14:textId="77777777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7705" w:type="dxa"/>
            <w:shd w:val="clear" w:color="auto" w:fill="auto"/>
          </w:tcPr>
          <w:p w14:paraId="773345B2" w14:textId="77777777" w:rsidR="0043143D" w:rsidRPr="00A05911" w:rsidRDefault="0043143D" w:rsidP="00DD5EB6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(1) 2Fe  + 3Cl</w:t>
            </w:r>
            <w:r w:rsidRPr="00A0591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 xml:space="preserve">2  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660" w:dyaOrig="320" w14:anchorId="37B266CC">
                <v:shape id="_x0000_i1025" type="#_x0000_t75" style="width:32.85pt;height:16.15pt" o:ole="">
                  <v:imagedata r:id="rId13" o:title=""/>
                </v:shape>
                <o:OLEObject Type="Embed" ProgID="Equation.DSMT4" ShapeID="_x0000_i1025" DrawAspect="Content" ObjectID="_1763842917" r:id="rId14"/>
              </w:objec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  2FeCl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3</w:t>
            </w:r>
          </w:p>
          <w:p w14:paraId="0505B029" w14:textId="32305A8E" w:rsidR="0043143D" w:rsidRPr="00A05911" w:rsidRDefault="0043143D" w:rsidP="00DD5EB6">
            <w:pPr>
              <w:spacing w:after="0" w:line="240" w:lineRule="auto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(2)</w:t>
            </w:r>
            <w:r w:rsidR="00256B3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</w:t>
            </w:r>
            <w:r w:rsidRPr="00A0591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FeCl</w:t>
            </w:r>
            <w:r w:rsidRPr="00A0591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 w:rsidRPr="00A05911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+ 3NaOH  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→  Fe(OH)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3    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+   3NaCl</w:t>
            </w:r>
          </w:p>
          <w:p w14:paraId="48C49E63" w14:textId="4643B6FD" w:rsidR="0043143D" w:rsidRPr="00A05911" w:rsidRDefault="0043143D" w:rsidP="005B4468">
            <w:pPr>
              <w:spacing w:after="0" w:line="240" w:lineRule="auto"/>
              <w:ind w:right="48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(3)  2Fe(OH)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660" w:dyaOrig="320" w14:anchorId="521E8077">
                <v:shape id="_x0000_i1026" type="#_x0000_t75" style="width:32.85pt;height:16.15pt" o:ole="">
                  <v:imagedata r:id="rId13" o:title=""/>
                </v:shape>
                <o:OLEObject Type="Embed" ProgID="Equation.DSMT4" ShapeID="_x0000_i1026" DrawAspect="Content" ObjectID="_1763842918" r:id="rId15"/>
              </w:objec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 xml:space="preserve">  Fe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 xml:space="preserve">3 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+ 3H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vertAlign w:val="subscript"/>
                <w:lang w:val="nl-NL"/>
              </w:rPr>
              <w:t>2</w:t>
            </w:r>
            <w:r w:rsidRPr="00A0591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t>O</w:t>
            </w:r>
          </w:p>
        </w:tc>
        <w:tc>
          <w:tcPr>
            <w:tcW w:w="1101" w:type="dxa"/>
            <w:shd w:val="clear" w:color="auto" w:fill="auto"/>
          </w:tcPr>
          <w:p w14:paraId="39FD22B1" w14:textId="77777777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0,5</w:t>
            </w:r>
          </w:p>
          <w:p w14:paraId="3F28BB44" w14:textId="77777777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0,5</w:t>
            </w:r>
          </w:p>
          <w:p w14:paraId="18A4E6D0" w14:textId="77777777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0,5</w:t>
            </w:r>
          </w:p>
        </w:tc>
      </w:tr>
      <w:tr w:rsidR="00A05911" w:rsidRPr="00A05911" w14:paraId="08F5B815" w14:textId="77777777" w:rsidTr="005B4468">
        <w:tc>
          <w:tcPr>
            <w:tcW w:w="1083" w:type="dxa"/>
            <w:shd w:val="clear" w:color="auto" w:fill="auto"/>
          </w:tcPr>
          <w:p w14:paraId="3089B159" w14:textId="370A2036" w:rsidR="0043143D" w:rsidRPr="00A05911" w:rsidRDefault="00D62881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30</w:t>
            </w:r>
          </w:p>
        </w:tc>
        <w:tc>
          <w:tcPr>
            <w:tcW w:w="7705" w:type="dxa"/>
            <w:shd w:val="clear" w:color="auto" w:fill="auto"/>
          </w:tcPr>
          <w:p w14:paraId="2D6560A0" w14:textId="77777777" w:rsidR="0043143D" w:rsidRPr="00A05911" w:rsidRDefault="0043143D" w:rsidP="005B4468">
            <w:pPr>
              <w:pStyle w:val="ListParagraph"/>
              <w:spacing w:after="0"/>
              <w:ind w:left="0"/>
              <w:rPr>
                <w:sz w:val="28"/>
                <w:szCs w:val="28"/>
              </w:rPr>
            </w:pPr>
          </w:p>
        </w:tc>
        <w:tc>
          <w:tcPr>
            <w:tcW w:w="1101" w:type="dxa"/>
            <w:shd w:val="clear" w:color="auto" w:fill="auto"/>
          </w:tcPr>
          <w:p w14:paraId="2538A3EE" w14:textId="09A72A5F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  <w:r w:rsidRPr="00A05911"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  <w:t>1,5đ</w:t>
            </w:r>
          </w:p>
        </w:tc>
      </w:tr>
      <w:tr w:rsidR="00A05911" w:rsidRPr="00A05911" w14:paraId="36E17BED" w14:textId="77777777" w:rsidTr="005B4468">
        <w:tc>
          <w:tcPr>
            <w:tcW w:w="1083" w:type="dxa"/>
            <w:shd w:val="clear" w:color="auto" w:fill="auto"/>
          </w:tcPr>
          <w:p w14:paraId="55A3B034" w14:textId="77777777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s-ES"/>
              </w:rPr>
            </w:pPr>
          </w:p>
        </w:tc>
        <w:tc>
          <w:tcPr>
            <w:tcW w:w="7705" w:type="dxa"/>
            <w:shd w:val="clear" w:color="auto" w:fill="auto"/>
          </w:tcPr>
          <w:p w14:paraId="40194C5F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a) Chỉ có CaCO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 tác dụng với dung dịch HCl:</w:t>
            </w:r>
          </w:p>
          <w:p w14:paraId="2593A444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CaCO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 + 2HCl → CaCl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 + H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O + CO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↑</w:t>
            </w:r>
          </w:p>
          <w:p w14:paraId="2C1190AF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- Số mol của CO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sinh ra</w:t>
            </w:r>
          </w:p>
          <w:p w14:paraId="38E84418" w14:textId="4C55B94C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22E86F26" wp14:editId="49FCC9E3">
                      <wp:simplePos x="0" y="0"/>
                      <wp:positionH relativeFrom="column">
                        <wp:posOffset>305</wp:posOffset>
                      </wp:positionH>
                      <wp:positionV relativeFrom="paragraph">
                        <wp:posOffset>36195</wp:posOffset>
                      </wp:positionV>
                      <wp:extent cx="615315" cy="368935"/>
                      <wp:effectExtent l="0" t="0" r="0" b="0"/>
                      <wp:wrapNone/>
                      <wp:docPr id="13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7E55F063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8" o:spid="_x0000_s1026" style="position:absolute;margin-left:0;margin-top:2.85pt;width:48.45pt;height:29.05pt;z-index:2517166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" filled="f" stroked="f">
                      <v:textbox style="mso-fit-shape-to-text:t">
                        <w:txbxContent>
                          <w:p w14:paraId="7E55F063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n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          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=  0,672:22,4 = 0,03  (mol)</w:t>
            </w:r>
          </w:p>
          <w:p w14:paraId="4189213D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4CCF6CE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- Số mol HCl có trong dung dịch:</w:t>
            </w:r>
          </w:p>
          <w:p w14:paraId="062507EB" w14:textId="5D3742C8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01D9F571" wp14:editId="21A999B7">
                      <wp:simplePos x="0" y="0"/>
                      <wp:positionH relativeFrom="column">
                        <wp:posOffset>658190</wp:posOffset>
                      </wp:positionH>
                      <wp:positionV relativeFrom="paragraph">
                        <wp:posOffset>42545</wp:posOffset>
                      </wp:positionV>
                      <wp:extent cx="615315" cy="368935"/>
                      <wp:effectExtent l="0" t="0" r="0" b="0"/>
                      <wp:wrapNone/>
                      <wp:docPr id="14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4758CB7E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7" style="position:absolute;margin-left:51.85pt;margin-top:3.35pt;width:48.45pt;height:29.05pt;z-index:2517155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" filled="f" stroked="f">
                      <v:textbox style="mso-fit-shape-to-text:t">
                        <w:txbxContent>
                          <w:p w14:paraId="4758CB7E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noProof/>
                <w:sz w:val="28"/>
                <w:szCs w:val="28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027AB4AA" wp14:editId="38718432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57785</wp:posOffset>
                      </wp:positionV>
                      <wp:extent cx="517525" cy="368935"/>
                      <wp:effectExtent l="0" t="0" r="0" b="0"/>
                      <wp:wrapNone/>
                      <wp:docPr id="15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752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3243135F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HCl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9" o:spid="_x0000_s1028" style="position:absolute;margin-left:2.2pt;margin-top:4.55pt;width:40.75pt;height:29.05pt;z-index:251714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" filled="f" stroked="f">
                      <v:textbox style="mso-fit-shape-to-text:t">
                        <w:txbxContent>
                          <w:p w14:paraId="3243135F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HCl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n       = 2n       = 2.0,03 = 0,06 (mol)</w:t>
            </w:r>
          </w:p>
          <w:p w14:paraId="55AD75FF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A94973E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- Nồng độ mol của dung dịch HCl đã dùng:</w:t>
            </w:r>
          </w:p>
          <w:p w14:paraId="317B1D09" w14:textId="44531C18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C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  <w:vertAlign w:val="subscript"/>
              </w:rPr>
              <w:t>M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 =n:V= 0,06: 0,2 = 0,3M</w:t>
            </w:r>
          </w:p>
          <w:p w14:paraId="5B15B151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b) Theo phương trình hoá học, số mol CaCO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 có trong hỗn hợp là:</w:t>
            </w:r>
          </w:p>
          <w:p w14:paraId="6A406277" w14:textId="73603B48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5E952F9" wp14:editId="1320FF04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38735</wp:posOffset>
                      </wp:positionV>
                      <wp:extent cx="910590" cy="368935"/>
                      <wp:effectExtent l="0" t="0" r="0" b="0"/>
                      <wp:wrapNone/>
                      <wp:docPr id="16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22F74B15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0" o:spid="_x0000_s1029" style="position:absolute;margin-left:2.5pt;margin-top:3.05pt;width:71.7pt;height:29.05pt;z-index:2517176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" filled="f" stroked="f">
                      <v:textbox style="mso-fit-shape-to-text:t">
                        <w:txbxContent>
                          <w:p w14:paraId="22F74B15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73E3E6EF" wp14:editId="091F5EA8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23190</wp:posOffset>
                      </wp:positionV>
                      <wp:extent cx="615315" cy="368935"/>
                      <wp:effectExtent l="0" t="0" r="0" b="0"/>
                      <wp:wrapNone/>
                      <wp:docPr id="17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5315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4A12419F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0" style="position:absolute;margin-left:65.7pt;margin-top:1.85pt;width:48.45pt;height:29.05pt;z-index:2517186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" filled="f" stroked="f">
                      <v:textbox style="mso-fit-shape-to-text:t">
                        <w:txbxContent>
                          <w:p w14:paraId="4A12419F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>n             = n      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= 0,03 (mol)</w:t>
            </w:r>
          </w:p>
          <w:p w14:paraId="430E5A9A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8B6AAF4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Khối lượng CaCO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 có trong hỗn hợp là:</w:t>
            </w:r>
          </w:p>
          <w:p w14:paraId="32C9006C" w14:textId="4119C4FA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137F0204" wp14:editId="0A7D02A9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23190</wp:posOffset>
                      </wp:positionV>
                      <wp:extent cx="910590" cy="368935"/>
                      <wp:effectExtent l="0" t="0" r="0" b="0"/>
                      <wp:wrapNone/>
                      <wp:docPr id="18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09F56D71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31" style="position:absolute;margin-left:5.3pt;margin-top:1.85pt;width:71.7pt;height:29.05pt;z-index:2517196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" filled="f" stroked="f">
                      <v:textbox style="mso-fit-shape-to-text:t">
                        <w:txbxContent>
                          <w:p w14:paraId="09F56D71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  <w:bdr w:val="none" w:sz="0" w:space="0" w:color="auto" w:frame="1"/>
              </w:rPr>
              <w:t xml:space="preserve">m            </w:t>
            </w:r>
            <w:r w:rsidRPr="00A05911">
              <w:rPr>
                <w:rFonts w:ascii="Times New Roman" w:eastAsia="Times New Roman" w:hAnsi="Times New Roman" w:cs="Times New Roman"/>
                <w:sz w:val="28"/>
                <w:szCs w:val="28"/>
              </w:rPr>
              <w:t>= 0,03 . 100 = 3 (gam)</w:t>
            </w:r>
          </w:p>
          <w:p w14:paraId="64220866" w14:textId="77777777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A05911">
              <w:rPr>
                <w:rFonts w:ascii="Times New Roman" w:eastAsia="Times New Roman" w:hAnsi="Times New Roman" w:cs="Times New Roman"/>
                <w:sz w:val="27"/>
                <w:szCs w:val="27"/>
              </w:rPr>
              <w:t>Thành phần các chất trong hỗn hợp:</w:t>
            </w:r>
            <w:r w:rsidRPr="00A05911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 xml:space="preserve"> </w:t>
            </w:r>
          </w:p>
          <w:p w14:paraId="08A910BE" w14:textId="257BB289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</w:pPr>
            <w:r w:rsidRPr="00A05911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78DBD180" wp14:editId="24011FFA">
                      <wp:simplePos x="0" y="0"/>
                      <wp:positionH relativeFrom="column">
                        <wp:posOffset>274650</wp:posOffset>
                      </wp:positionH>
                      <wp:positionV relativeFrom="paragraph">
                        <wp:posOffset>60960</wp:posOffset>
                      </wp:positionV>
                      <wp:extent cx="910590" cy="368935"/>
                      <wp:effectExtent l="0" t="0" r="0" b="0"/>
                      <wp:wrapNone/>
                      <wp:docPr id="19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3016E77C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CaCO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2" style="position:absolute;margin-left:21.65pt;margin-top:4.8pt;width:71.7pt;height:29.05pt;z-index:251720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" filled="f" stroked="f">
                      <v:textbox style="mso-fit-shape-to-text:t">
                        <w:txbxContent>
                          <w:p w14:paraId="3016E77C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 w:rsidRPr="00265A14">
                              <w:rPr>
                                <w:bCs/>
                                <w:kern w:val="24"/>
                              </w:rPr>
                              <w:t>CaCO</w:t>
                            </w:r>
                            <w:r w:rsidRPr="00265A14"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>%m          =</w:t>
            </w:r>
            <w:r w:rsidRPr="00A05911">
              <w:rPr>
                <w:rFonts w:ascii="Times New Roman" w:eastAsia="Times New Roman" w:hAnsi="Times New Roman" w:cs="Times New Roman"/>
                <w:sz w:val="23"/>
                <w:szCs w:val="23"/>
                <w:bdr w:val="none" w:sz="0" w:space="0" w:color="auto" w:frame="1"/>
              </w:rPr>
              <w:t xml:space="preserve"> </w:t>
            </w:r>
            <w:r w:rsidRPr="00A05911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 xml:space="preserve"> 3:7.100% = 42,86%</w:t>
            </w:r>
          </w:p>
          <w:p w14:paraId="58F3FAC6" w14:textId="55CD322A" w:rsidR="0043143D" w:rsidRPr="00A05911" w:rsidRDefault="0043143D" w:rsidP="009273A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</w:pPr>
            <w:r w:rsidRPr="00A05911">
              <w:rPr>
                <w:rFonts w:ascii="Times New Roman" w:eastAsia="Times New Roman" w:hAnsi="Times New Roman" w:cs="Times New Roman"/>
                <w:noProof/>
                <w:sz w:val="33"/>
                <w:szCs w:val="33"/>
                <w:bdr w:val="none" w:sz="0" w:space="0" w:color="auto" w:frame="1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5A3472B1" wp14:editId="2920C4F9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49225</wp:posOffset>
                      </wp:positionV>
                      <wp:extent cx="910590" cy="368935"/>
                      <wp:effectExtent l="0" t="0" r="0" b="0"/>
                      <wp:wrapNone/>
                      <wp:docPr id="2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0590" cy="36893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14:paraId="22185ACA" w14:textId="77777777" w:rsidR="0043143D" w:rsidRPr="00265A14" w:rsidRDefault="0043143D" w:rsidP="009273AE">
                                  <w:pPr>
                                    <w:pStyle w:val="NormalWeb"/>
                                    <w:spacing w:before="0" w:beforeAutospacing="0" w:after="0" w:afterAutospacing="0"/>
                                    <w:textAlignment w:val="baseline"/>
                                  </w:pPr>
                                  <w:r>
                                    <w:rPr>
                                      <w:bCs/>
                                      <w:kern w:val="24"/>
                                    </w:rPr>
                                    <w:t>CaS</w:t>
                                  </w:r>
                                  <w:r w:rsidRPr="00265A14">
                                    <w:rPr>
                                      <w:bCs/>
                                      <w:kern w:val="24"/>
                                    </w:rPr>
                                    <w:t>O</w:t>
                                  </w:r>
                                  <w:r>
                                    <w:rPr>
                                      <w:bCs/>
                                      <w:kern w:val="24"/>
                                      <w:position w:val="-6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wrap="none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33" style="position:absolute;margin-left:21.6pt;margin-top:3.9pt;width:71.7pt;height:29.05pt;z-index:251721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" filled="f" stroked="f">
                      <v:textbox style="mso-fit-shape-to-text:t">
                        <w:txbxContent>
                          <w:p w14:paraId="22185ACA" w14:textId="77777777" w:rsidR="0043143D" w:rsidRPr="00265A14" w:rsidRDefault="0043143D" w:rsidP="009273AE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bCs/>
                                <w:kern w:val="24"/>
                              </w:rPr>
                              <w:t>CaS</w:t>
                            </w:r>
                            <w:r w:rsidRPr="00265A14">
                              <w:rPr>
                                <w:bCs/>
                                <w:kern w:val="24"/>
                              </w:rPr>
                              <w:t>O</w:t>
                            </w:r>
                            <w:r>
                              <w:rPr>
                                <w:bCs/>
                                <w:kern w:val="24"/>
                                <w:position w:val="-6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A05911">
              <w:rPr>
                <w:rFonts w:ascii="Times New Roman" w:eastAsia="Times New Roman" w:hAnsi="Times New Roman" w:cs="Times New Roman"/>
                <w:sz w:val="33"/>
                <w:szCs w:val="33"/>
                <w:bdr w:val="none" w:sz="0" w:space="0" w:color="auto" w:frame="1"/>
              </w:rPr>
              <w:t>%m         = 100% - 42,86% =  57,14%</w:t>
            </w:r>
          </w:p>
          <w:p w14:paraId="19CF4198" w14:textId="3C0A60B5" w:rsidR="0043143D" w:rsidRPr="00A05911" w:rsidRDefault="0043143D" w:rsidP="005B446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</w:p>
        </w:tc>
        <w:tc>
          <w:tcPr>
            <w:tcW w:w="1101" w:type="dxa"/>
            <w:shd w:val="clear" w:color="auto" w:fill="auto"/>
          </w:tcPr>
          <w:p w14:paraId="3F142183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02566866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EFC14F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3D7CCA4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CA5D59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D2915D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11F51D5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93494D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26FB82E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2F9B92B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A6BF8A6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41753A" w14:textId="77777777" w:rsidR="0043143D" w:rsidRPr="00A05911" w:rsidRDefault="0043143D" w:rsidP="005B4468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0591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73AD3F0" w14:textId="77777777" w:rsidR="0043143D" w:rsidRPr="00A05911" w:rsidRDefault="0043143D" w:rsidP="005B4468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</w:p>
        </w:tc>
      </w:tr>
    </w:tbl>
    <w:p w14:paraId="5426FB99" w14:textId="77777777" w:rsidR="00316714" w:rsidRPr="00316714" w:rsidRDefault="00316714" w:rsidP="005B4468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562D75C8" w14:textId="77777777" w:rsidR="0043143D" w:rsidRPr="00346965" w:rsidRDefault="0043143D" w:rsidP="0043143D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346965">
        <w:rPr>
          <w:rFonts w:ascii="Times New Roman" w:hAnsi="Times New Roman" w:cs="Times New Roman"/>
          <w:i/>
          <w:sz w:val="28"/>
          <w:szCs w:val="28"/>
          <w:lang w:val="vi-VN"/>
        </w:rPr>
        <w:lastRenderedPageBreak/>
        <w:t>Học sinh làm cách khác đúng cho điểm tương đương.</w:t>
      </w:r>
    </w:p>
    <w:p w14:paraId="290C6DF2" w14:textId="6E73FDC1" w:rsidR="0043143D" w:rsidRDefault="0043143D" w:rsidP="004314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46965">
        <w:rPr>
          <w:rFonts w:ascii="Times New Roman" w:hAnsi="Times New Roman" w:cs="Times New Roman"/>
          <w:sz w:val="28"/>
          <w:szCs w:val="28"/>
          <w:lang w:val="vi-VN"/>
        </w:rPr>
        <w:t>(Hoặc câu tương tự sao cho phù hợp đặc trưng từng bộ môn)</w:t>
      </w:r>
    </w:p>
    <w:p w14:paraId="72DAB4B8" w14:textId="77777777" w:rsidR="00EA06E4" w:rsidRDefault="00EA06E4" w:rsidP="004314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4B53EE5B" w14:textId="77777777" w:rsidR="00EA06E4" w:rsidRPr="00EA06E4" w:rsidRDefault="00EA06E4" w:rsidP="004314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3"/>
        <w:gridCol w:w="3578"/>
        <w:gridCol w:w="2805"/>
      </w:tblGrid>
      <w:tr w:rsidR="002D4B08" w:rsidRPr="00DB2839" w14:paraId="6D8CDA9C" w14:textId="77777777" w:rsidTr="005B4468">
        <w:trPr>
          <w:jc w:val="center"/>
        </w:trPr>
        <w:tc>
          <w:tcPr>
            <w:tcW w:w="3193" w:type="dxa"/>
          </w:tcPr>
          <w:p w14:paraId="004C931B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Ban</w:t>
            </w: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 xml:space="preserve"> giám hiệu</w:t>
            </w:r>
          </w:p>
          <w:p w14:paraId="14B416DA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>duyệt</w:t>
            </w:r>
          </w:p>
          <w:p w14:paraId="5BDD6AD5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</w:p>
          <w:p w14:paraId="58585A14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</w:p>
          <w:p w14:paraId="5084A87A" w14:textId="77777777" w:rsidR="002D4B08" w:rsidRPr="00D4009D" w:rsidRDefault="002D4B08" w:rsidP="005B4468">
            <w:pPr>
              <w:rPr>
                <w:rFonts w:eastAsia="Times New Roman"/>
                <w:b/>
                <w:bCs/>
                <w:sz w:val="28"/>
                <w:szCs w:val="28"/>
              </w:rPr>
            </w:pPr>
          </w:p>
        </w:tc>
        <w:tc>
          <w:tcPr>
            <w:tcW w:w="3578" w:type="dxa"/>
          </w:tcPr>
          <w:p w14:paraId="0C4029CA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TTCM</w:t>
            </w:r>
          </w:p>
        </w:tc>
        <w:tc>
          <w:tcPr>
            <w:tcW w:w="2805" w:type="dxa"/>
          </w:tcPr>
          <w:p w14:paraId="148FD937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Nhóm</w:t>
            </w: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 xml:space="preserve"> trưởng</w:t>
            </w:r>
          </w:p>
        </w:tc>
      </w:tr>
      <w:tr w:rsidR="002D4B08" w:rsidRPr="00DB2839" w14:paraId="1A841F5F" w14:textId="77777777" w:rsidTr="005B4468">
        <w:trPr>
          <w:jc w:val="center"/>
        </w:trPr>
        <w:tc>
          <w:tcPr>
            <w:tcW w:w="3193" w:type="dxa"/>
          </w:tcPr>
          <w:p w14:paraId="4FAB8563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>Nguyễn Thị Minh Ngọc</w:t>
            </w:r>
          </w:p>
        </w:tc>
        <w:tc>
          <w:tcPr>
            <w:tcW w:w="3578" w:type="dxa"/>
          </w:tcPr>
          <w:p w14:paraId="02290468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 xml:space="preserve"> Trần</w:t>
            </w:r>
            <w:r w:rsidRPr="00DB2839">
              <w:rPr>
                <w:rFonts w:eastAsia="Times New Roman"/>
                <w:b/>
                <w:bCs/>
                <w:sz w:val="28"/>
                <w:szCs w:val="28"/>
                <w:lang w:val="vi-VN"/>
              </w:rPr>
              <w:t xml:space="preserve"> Thị Khánh Nguyệt</w:t>
            </w:r>
          </w:p>
        </w:tc>
        <w:tc>
          <w:tcPr>
            <w:tcW w:w="2805" w:type="dxa"/>
          </w:tcPr>
          <w:p w14:paraId="7A9AAA4C" w14:textId="77777777" w:rsidR="002D4B08" w:rsidRPr="00DB2839" w:rsidRDefault="002D4B08" w:rsidP="005B4468">
            <w:pPr>
              <w:jc w:val="center"/>
              <w:rPr>
                <w:rFonts w:eastAsia="Times New Roman"/>
                <w:b/>
                <w:bCs/>
                <w:sz w:val="28"/>
                <w:szCs w:val="28"/>
                <w:lang w:val="vi-VN"/>
              </w:rPr>
            </w:pPr>
            <w:r w:rsidRPr="00DB2839">
              <w:rPr>
                <w:rFonts w:eastAsia="Times New Roman"/>
                <w:b/>
                <w:bCs/>
                <w:sz w:val="28"/>
                <w:szCs w:val="28"/>
              </w:rPr>
              <w:t xml:space="preserve">   Lê Thanh Hường</w:t>
            </w:r>
          </w:p>
        </w:tc>
      </w:tr>
    </w:tbl>
    <w:p w14:paraId="6DE2E8ED" w14:textId="55BCA3EA" w:rsidR="00FB09A5" w:rsidRPr="00DB2839" w:rsidRDefault="00FB09A5" w:rsidP="00D4009D">
      <w:pPr>
        <w:pStyle w:val="NoSpacing"/>
        <w:rPr>
          <w:b/>
          <w:szCs w:val="28"/>
          <w:lang w:val="pt-BR"/>
        </w:rPr>
      </w:pPr>
    </w:p>
    <w:sectPr w:rsidR="00FB09A5" w:rsidRPr="00DB2839" w:rsidSect="00EA5280">
      <w:pgSz w:w="12240" w:h="15840"/>
      <w:pgMar w:top="709" w:right="1183" w:bottom="1440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191933"/>
    <w:multiLevelType w:val="hybridMultilevel"/>
    <w:tmpl w:val="C6C400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1659EC"/>
    <w:multiLevelType w:val="multilevel"/>
    <w:tmpl w:val="F0A447C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">
    <w:nsid w:val="6CDB52EB"/>
    <w:multiLevelType w:val="hybridMultilevel"/>
    <w:tmpl w:val="F5045DCC"/>
    <w:lvl w:ilvl="0" w:tplc="1F568EE2">
      <w:start w:val="1"/>
      <w:numFmt w:val="upperRoman"/>
      <w:lvlText w:val="%1."/>
      <w:lvlJc w:val="left"/>
      <w:pPr>
        <w:ind w:left="1800" w:hanging="72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734E48A7"/>
    <w:multiLevelType w:val="hybridMultilevel"/>
    <w:tmpl w:val="0498A4D6"/>
    <w:lvl w:ilvl="0" w:tplc="2AEE655A">
      <w:start w:val="2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4EE9"/>
    <w:rsid w:val="00004128"/>
    <w:rsid w:val="0001397C"/>
    <w:rsid w:val="000217F8"/>
    <w:rsid w:val="00031271"/>
    <w:rsid w:val="00090481"/>
    <w:rsid w:val="000A5228"/>
    <w:rsid w:val="000B151F"/>
    <w:rsid w:val="00136857"/>
    <w:rsid w:val="001433AB"/>
    <w:rsid w:val="001677D2"/>
    <w:rsid w:val="001766EE"/>
    <w:rsid w:val="0018256C"/>
    <w:rsid w:val="00192A33"/>
    <w:rsid w:val="00193909"/>
    <w:rsid w:val="001962D6"/>
    <w:rsid w:val="001A2F95"/>
    <w:rsid w:val="001A36A4"/>
    <w:rsid w:val="001B747A"/>
    <w:rsid w:val="001D1AA5"/>
    <w:rsid w:val="001E3334"/>
    <w:rsid w:val="001F713D"/>
    <w:rsid w:val="00227DA7"/>
    <w:rsid w:val="00235167"/>
    <w:rsid w:val="00256B38"/>
    <w:rsid w:val="00265A14"/>
    <w:rsid w:val="002D4B08"/>
    <w:rsid w:val="002D5F30"/>
    <w:rsid w:val="003142E7"/>
    <w:rsid w:val="00316714"/>
    <w:rsid w:val="003431CC"/>
    <w:rsid w:val="00347972"/>
    <w:rsid w:val="00351BB9"/>
    <w:rsid w:val="00353F7E"/>
    <w:rsid w:val="003C145D"/>
    <w:rsid w:val="003D16C2"/>
    <w:rsid w:val="003E43F4"/>
    <w:rsid w:val="00403F67"/>
    <w:rsid w:val="00404BF3"/>
    <w:rsid w:val="00406DD9"/>
    <w:rsid w:val="0043143D"/>
    <w:rsid w:val="004711E9"/>
    <w:rsid w:val="00486BE3"/>
    <w:rsid w:val="004D35B7"/>
    <w:rsid w:val="004D3EF3"/>
    <w:rsid w:val="004E2D1F"/>
    <w:rsid w:val="00533DF5"/>
    <w:rsid w:val="0053766E"/>
    <w:rsid w:val="005405F7"/>
    <w:rsid w:val="0057679B"/>
    <w:rsid w:val="005976F5"/>
    <w:rsid w:val="005B4468"/>
    <w:rsid w:val="005F52AC"/>
    <w:rsid w:val="00606322"/>
    <w:rsid w:val="00606691"/>
    <w:rsid w:val="00634E22"/>
    <w:rsid w:val="00662DA0"/>
    <w:rsid w:val="00687FCA"/>
    <w:rsid w:val="00697ABD"/>
    <w:rsid w:val="006B5801"/>
    <w:rsid w:val="006C4D77"/>
    <w:rsid w:val="006E2D07"/>
    <w:rsid w:val="006E6BAB"/>
    <w:rsid w:val="0071609A"/>
    <w:rsid w:val="0072600F"/>
    <w:rsid w:val="00762AFD"/>
    <w:rsid w:val="007A7E0C"/>
    <w:rsid w:val="007B7671"/>
    <w:rsid w:val="007D142B"/>
    <w:rsid w:val="007E113E"/>
    <w:rsid w:val="007F7A7D"/>
    <w:rsid w:val="008A321C"/>
    <w:rsid w:val="008B00DB"/>
    <w:rsid w:val="008D0EF1"/>
    <w:rsid w:val="008D22B8"/>
    <w:rsid w:val="008D2A8F"/>
    <w:rsid w:val="008E5049"/>
    <w:rsid w:val="008E72D1"/>
    <w:rsid w:val="009273AE"/>
    <w:rsid w:val="009449EB"/>
    <w:rsid w:val="0094639C"/>
    <w:rsid w:val="00980B34"/>
    <w:rsid w:val="00985F81"/>
    <w:rsid w:val="009979D2"/>
    <w:rsid w:val="009C1CE2"/>
    <w:rsid w:val="009C5C90"/>
    <w:rsid w:val="009E609A"/>
    <w:rsid w:val="009F0BA4"/>
    <w:rsid w:val="00A00C7D"/>
    <w:rsid w:val="00A05911"/>
    <w:rsid w:val="00A1125E"/>
    <w:rsid w:val="00A12B46"/>
    <w:rsid w:val="00A12DFB"/>
    <w:rsid w:val="00A14AB2"/>
    <w:rsid w:val="00A17522"/>
    <w:rsid w:val="00AB3904"/>
    <w:rsid w:val="00AE234D"/>
    <w:rsid w:val="00B037FB"/>
    <w:rsid w:val="00B15E90"/>
    <w:rsid w:val="00B30C93"/>
    <w:rsid w:val="00B51855"/>
    <w:rsid w:val="00B6514B"/>
    <w:rsid w:val="00B66939"/>
    <w:rsid w:val="00B91D58"/>
    <w:rsid w:val="00BF5C90"/>
    <w:rsid w:val="00C11451"/>
    <w:rsid w:val="00C1740D"/>
    <w:rsid w:val="00C56077"/>
    <w:rsid w:val="00C761D0"/>
    <w:rsid w:val="00C85999"/>
    <w:rsid w:val="00C959C9"/>
    <w:rsid w:val="00CA5125"/>
    <w:rsid w:val="00CB3D17"/>
    <w:rsid w:val="00CD3B56"/>
    <w:rsid w:val="00CF2EB6"/>
    <w:rsid w:val="00CF7373"/>
    <w:rsid w:val="00D3210D"/>
    <w:rsid w:val="00D4009D"/>
    <w:rsid w:val="00D471D4"/>
    <w:rsid w:val="00D47FCF"/>
    <w:rsid w:val="00D615E0"/>
    <w:rsid w:val="00D62881"/>
    <w:rsid w:val="00D81002"/>
    <w:rsid w:val="00D90BF1"/>
    <w:rsid w:val="00D92094"/>
    <w:rsid w:val="00D92C9B"/>
    <w:rsid w:val="00DA76AC"/>
    <w:rsid w:val="00DA7826"/>
    <w:rsid w:val="00DB2839"/>
    <w:rsid w:val="00DD0A7B"/>
    <w:rsid w:val="00DF4EE9"/>
    <w:rsid w:val="00DF5280"/>
    <w:rsid w:val="00E24AE1"/>
    <w:rsid w:val="00E62BEC"/>
    <w:rsid w:val="00E75B5D"/>
    <w:rsid w:val="00E82E5F"/>
    <w:rsid w:val="00EA06E4"/>
    <w:rsid w:val="00EA5280"/>
    <w:rsid w:val="00EC0E44"/>
    <w:rsid w:val="00F067FB"/>
    <w:rsid w:val="00F34B9A"/>
    <w:rsid w:val="00F45EF2"/>
    <w:rsid w:val="00F55B45"/>
    <w:rsid w:val="00F643BB"/>
    <w:rsid w:val="00F82154"/>
    <w:rsid w:val="00FB09A5"/>
    <w:rsid w:val="00FB2068"/>
    <w:rsid w:val="00FB2610"/>
    <w:rsid w:val="00FF3E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2A807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5405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0A7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0A7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0A7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DF4EE9"/>
    <w:rPr>
      <w:b/>
      <w:bCs/>
    </w:rPr>
  </w:style>
  <w:style w:type="character" w:customStyle="1" w:styleId="toc-heading">
    <w:name w:val="toc-heading"/>
    <w:basedOn w:val="DefaultParagraphFont"/>
    <w:rsid w:val="00DF4EE9"/>
  </w:style>
  <w:style w:type="paragraph" w:styleId="NormalWeb">
    <w:name w:val="Normal (Web)"/>
    <w:basedOn w:val="Normal"/>
    <w:uiPriority w:val="99"/>
    <w:unhideWhenUsed/>
    <w:rsid w:val="00DF4E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4E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EE9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DF4EE9"/>
    <w:rPr>
      <w:i/>
      <w:iCs/>
    </w:rPr>
  </w:style>
  <w:style w:type="paragraph" w:styleId="ListParagraph">
    <w:name w:val="List Paragraph"/>
    <w:basedOn w:val="Normal"/>
    <w:uiPriority w:val="34"/>
    <w:qFormat/>
    <w:rsid w:val="00227DA7"/>
    <w:pPr>
      <w:ind w:left="720"/>
      <w:contextualSpacing/>
    </w:pPr>
  </w:style>
  <w:style w:type="paragraph" w:styleId="NoSpacing">
    <w:name w:val="No Spacing"/>
    <w:uiPriority w:val="1"/>
    <w:qFormat/>
    <w:rsid w:val="005976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cautl">
    <w:name w:val="cautl"/>
    <w:basedOn w:val="DefaultParagraphFont"/>
    <w:rsid w:val="00B6514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6514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6514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table" w:styleId="TableGrid">
    <w:name w:val="Table Grid"/>
    <w:basedOn w:val="TableNormal"/>
    <w:uiPriority w:val="59"/>
    <w:rsid w:val="009F0BA4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5405F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jx-char">
    <w:name w:val="mjx-char"/>
    <w:basedOn w:val="DefaultParagraphFont"/>
    <w:rsid w:val="00DB2839"/>
  </w:style>
  <w:style w:type="character" w:customStyle="1" w:styleId="mjxassistivemathml">
    <w:name w:val="mjx_assistive_mathml"/>
    <w:basedOn w:val="DefaultParagraphFont"/>
    <w:rsid w:val="00DB2839"/>
  </w:style>
  <w:style w:type="character" w:customStyle="1" w:styleId="Heading2Char">
    <w:name w:val="Heading 2 Char"/>
    <w:basedOn w:val="DefaultParagraphFont"/>
    <w:link w:val="Heading2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0A7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odyText">
    <w:name w:val="Body Text"/>
    <w:basedOn w:val="Normal"/>
    <w:link w:val="BodyTextChar"/>
    <w:qFormat/>
    <w:rsid w:val="00EA06E4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EA06E4"/>
    <w:rPr>
      <w:rFonts w:ascii="Segoe UI" w:eastAsia="Segoe UI" w:hAnsi="Segoe UI" w:cs="Segoe UI"/>
      <w:kern w:val="2"/>
      <w:sz w:val="20"/>
      <w:szCs w:val="20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5405F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0A7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0A7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0A7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DF4EE9"/>
    <w:rPr>
      <w:b/>
      <w:bCs/>
    </w:rPr>
  </w:style>
  <w:style w:type="character" w:customStyle="1" w:styleId="toc-heading">
    <w:name w:val="toc-heading"/>
    <w:basedOn w:val="DefaultParagraphFont"/>
    <w:rsid w:val="00DF4EE9"/>
  </w:style>
  <w:style w:type="paragraph" w:styleId="NormalWeb">
    <w:name w:val="Normal (Web)"/>
    <w:basedOn w:val="Normal"/>
    <w:uiPriority w:val="99"/>
    <w:unhideWhenUsed/>
    <w:rsid w:val="00DF4E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4E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EE9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DF4EE9"/>
    <w:rPr>
      <w:i/>
      <w:iCs/>
    </w:rPr>
  </w:style>
  <w:style w:type="paragraph" w:styleId="ListParagraph">
    <w:name w:val="List Paragraph"/>
    <w:basedOn w:val="Normal"/>
    <w:uiPriority w:val="34"/>
    <w:qFormat/>
    <w:rsid w:val="00227DA7"/>
    <w:pPr>
      <w:ind w:left="720"/>
      <w:contextualSpacing/>
    </w:pPr>
  </w:style>
  <w:style w:type="paragraph" w:styleId="NoSpacing">
    <w:name w:val="No Spacing"/>
    <w:uiPriority w:val="1"/>
    <w:qFormat/>
    <w:rsid w:val="005976F5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cautl">
    <w:name w:val="cautl"/>
    <w:basedOn w:val="DefaultParagraphFont"/>
    <w:rsid w:val="00B6514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6514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6514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6514B"/>
    <w:rPr>
      <w:rFonts w:ascii="Arial" w:hAnsi="Arial" w:cs="Arial"/>
      <w:vanish/>
      <w:sz w:val="16"/>
      <w:szCs w:val="16"/>
    </w:rPr>
  </w:style>
  <w:style w:type="table" w:styleId="TableGrid">
    <w:name w:val="Table Grid"/>
    <w:basedOn w:val="TableNormal"/>
    <w:uiPriority w:val="59"/>
    <w:rsid w:val="009F0BA4"/>
    <w:pPr>
      <w:spacing w:after="0" w:line="240" w:lineRule="auto"/>
    </w:pPr>
    <w:rPr>
      <w:rFonts w:ascii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5405F7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mjx-char">
    <w:name w:val="mjx-char"/>
    <w:basedOn w:val="DefaultParagraphFont"/>
    <w:rsid w:val="00DB2839"/>
  </w:style>
  <w:style w:type="character" w:customStyle="1" w:styleId="mjxassistivemathml">
    <w:name w:val="mjx_assistive_mathml"/>
    <w:basedOn w:val="DefaultParagraphFont"/>
    <w:rsid w:val="00DB2839"/>
  </w:style>
  <w:style w:type="character" w:customStyle="1" w:styleId="Heading2Char">
    <w:name w:val="Heading 2 Char"/>
    <w:basedOn w:val="DefaultParagraphFont"/>
    <w:link w:val="Heading2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0A7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0A7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odyText">
    <w:name w:val="Body Text"/>
    <w:basedOn w:val="Normal"/>
    <w:link w:val="BodyTextChar"/>
    <w:qFormat/>
    <w:rsid w:val="00EA06E4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EA06E4"/>
    <w:rPr>
      <w:rFonts w:ascii="Segoe UI" w:eastAsia="Segoe UI" w:hAnsi="Segoe UI" w:cs="Segoe UI"/>
      <w:kern w:val="2"/>
      <w:sz w:val="20"/>
      <w:szCs w:val="20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5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0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08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1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7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85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92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7689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1319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586681">
                          <w:marLeft w:val="4125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6122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401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757013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834236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42927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193322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150635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2545592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3681717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21387163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9254555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74348502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4033374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54553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4158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35364036">
                                          <w:marLeft w:val="0"/>
                                          <w:marRight w:val="0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8230454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82959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639798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065086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524787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84107937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66274991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9589266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61067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4458781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371454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95910088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613245554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642253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317481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6770028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67795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6049401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1586860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96841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886660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420299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007750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164750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049720027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685929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08242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05874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32303514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786344473">
                                          <w:marLeft w:val="47"/>
                                          <w:marRight w:val="47"/>
                                          <w:marTop w:val="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7602888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64944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9032953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050887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05519120">
                                                          <w:marLeft w:val="0"/>
                                                          <w:marRight w:val="0"/>
                                                          <w:marTop w:val="3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490000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13070906">
                              <w:marLeft w:val="0"/>
                              <w:marRight w:val="0"/>
                              <w:marTop w:val="6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1131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57727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076708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64622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6224852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65906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9233673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221884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45699515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364562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9793972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616170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6827337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8596548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700009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4689187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458114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6011381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756907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51375949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835126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5828381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161024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7304652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892760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676038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9397426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314766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EDEDED"/>
                                                <w:left w:val="single" w:sz="6" w:space="0" w:color="EDEDED"/>
                                                <w:bottom w:val="single" w:sz="6" w:space="0" w:color="EDEDED"/>
                                                <w:right w:val="single" w:sz="6" w:space="0" w:color="EDEDED"/>
                                              </w:divBdr>
                                              <w:divsChild>
                                                <w:div w:id="179374098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188366551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69475137">
                                                      <w:marLeft w:val="0"/>
                                                      <w:marRight w:val="0"/>
                                                      <w:marTop w:val="75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99990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36026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570470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8649440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2048900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796634674"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36729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F7941D"/>
                                            <w:left w:val="single" w:sz="6" w:space="26" w:color="F7941D"/>
                                            <w:bottom w:val="single" w:sz="6" w:space="0" w:color="F7941D"/>
                                            <w:right w:val="single" w:sz="6" w:space="26" w:color="F7941D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890994321">
                              <w:marLeft w:val="0"/>
                              <w:marRight w:val="0"/>
                              <w:marTop w:val="0"/>
                              <w:marBottom w:val="375"/>
                              <w:divBdr>
                                <w:top w:val="none" w:sz="0" w:space="0" w:color="auto"/>
                                <w:left w:val="single" w:sz="18" w:space="19" w:color="008000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583665">
                                  <w:marLeft w:val="0"/>
                                  <w:marRight w:val="0"/>
                                  <w:marTop w:val="3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03720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63673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970738315">
                              <w:marLeft w:val="0"/>
                              <w:marRight w:val="0"/>
                              <w:marTop w:val="225"/>
                              <w:marBottom w:val="225"/>
                              <w:divBdr>
                                <w:top w:val="single" w:sz="6" w:space="8" w:color="D6D6D6"/>
                                <w:left w:val="none" w:sz="0" w:space="0" w:color="auto"/>
                                <w:bottom w:val="single" w:sz="6" w:space="8" w:color="D6D6D6"/>
                                <w:right w:val="none" w:sz="0" w:space="0" w:color="auto"/>
                              </w:divBdr>
                            </w:div>
                            <w:div w:id="868956822">
                              <w:marLeft w:val="0"/>
                              <w:marRight w:val="0"/>
                              <w:marTop w:val="4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73314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28727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8474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664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2265182">
                                      <w:blockQuote w:val="1"/>
                                      <w:marLeft w:val="0"/>
                                      <w:marRight w:val="0"/>
                                      <w:marTop w:val="0"/>
                                      <w:marBottom w:val="300"/>
                                      <w:divBdr>
                                        <w:top w:val="none" w:sz="0" w:space="0" w:color="auto"/>
                                        <w:left w:val="single" w:sz="36" w:space="15" w:color="EEEEEE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85865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080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9009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2986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03842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840998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2421576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091600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2664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20421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398988909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17641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393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02411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9275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21441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179548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4024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53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3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4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9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03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8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2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53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3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5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345D64-FE40-44F2-981B-F158BEC5D9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2</TotalTime>
  <Pages>5</Pages>
  <Words>1290</Words>
  <Characters>735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11</cp:revision>
  <cp:lastPrinted>2023-12-03T09:26:00Z</cp:lastPrinted>
  <dcterms:created xsi:type="dcterms:W3CDTF">2023-11-26T17:08:00Z</dcterms:created>
  <dcterms:modified xsi:type="dcterms:W3CDTF">2023-12-11T16:34:00Z</dcterms:modified>
</cp:coreProperties>
</file>